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942" w:rsidRPr="008C3942" w:rsidRDefault="008C3942" w:rsidP="008C3942">
      <w:pPr>
        <w:spacing w:after="0" w:line="240" w:lineRule="auto"/>
        <w:jc w:val="center"/>
        <w:rPr>
          <w:rFonts w:ascii="Calibri" w:eastAsia="Calibri" w:hAnsi="Calibri" w:cs="Times New Roman"/>
        </w:rPr>
      </w:pPr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истерство науки и высшего образования Российской Федерации</w:t>
      </w: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8C3942" w:rsidRPr="008C3942" w:rsidTr="008C3942">
        <w:tc>
          <w:tcPr>
            <w:tcW w:w="9889" w:type="dxa"/>
            <w:gridSpan w:val="2"/>
          </w:tcPr>
          <w:p w:rsidR="008C3942" w:rsidRPr="008C3942" w:rsidRDefault="008C3942" w:rsidP="008C394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едеральное государственное бюджетное образовательное учреждение</w:t>
            </w:r>
          </w:p>
        </w:tc>
      </w:tr>
      <w:tr w:rsidR="008C3942" w:rsidRPr="008C3942" w:rsidTr="008C3942">
        <w:tc>
          <w:tcPr>
            <w:tcW w:w="9889" w:type="dxa"/>
            <w:gridSpan w:val="2"/>
          </w:tcPr>
          <w:p w:rsidR="008C3942" w:rsidRPr="008C3942" w:rsidRDefault="008C3942" w:rsidP="008C394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шего образования</w:t>
            </w:r>
          </w:p>
        </w:tc>
      </w:tr>
      <w:tr w:rsidR="008C3942" w:rsidRPr="008C3942" w:rsidTr="008C3942">
        <w:tc>
          <w:tcPr>
            <w:tcW w:w="9889" w:type="dxa"/>
            <w:gridSpan w:val="2"/>
          </w:tcPr>
          <w:p w:rsidR="008C3942" w:rsidRPr="008C3942" w:rsidRDefault="008C3942" w:rsidP="008C394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Российский государственный университет им. А.Н. Косыгина</w:t>
            </w:r>
          </w:p>
        </w:tc>
      </w:tr>
      <w:tr w:rsidR="008C3942" w:rsidRPr="008C3942" w:rsidTr="008C3942">
        <w:tc>
          <w:tcPr>
            <w:tcW w:w="9889" w:type="dxa"/>
            <w:gridSpan w:val="2"/>
          </w:tcPr>
          <w:p w:rsidR="008C3942" w:rsidRPr="008C3942" w:rsidRDefault="008C3942" w:rsidP="008C394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Технологии.</w:t>
            </w:r>
            <w:proofErr w:type="gramEnd"/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изайн. </w:t>
            </w:r>
            <w:proofErr w:type="gramStart"/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кусство)»</w:t>
            </w:r>
            <w:proofErr w:type="gramEnd"/>
          </w:p>
        </w:tc>
      </w:tr>
      <w:tr w:rsidR="008C3942" w:rsidRPr="008C3942" w:rsidTr="008C3942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8C3942" w:rsidRPr="008C3942" w:rsidRDefault="008C3942" w:rsidP="008C3942">
            <w:pPr>
              <w:spacing w:line="271" w:lineRule="auto"/>
              <w:ind w:right="-57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8C3942" w:rsidRPr="008C3942" w:rsidTr="008C3942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8C3942" w:rsidRPr="008C3942" w:rsidRDefault="008C3942" w:rsidP="008C3942">
            <w:pPr>
              <w:spacing w:line="271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8C3942" w:rsidRPr="008C3942" w:rsidRDefault="008C3942" w:rsidP="008C3942">
            <w:pPr>
              <w:spacing w:line="271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proofErr w:type="spellStart"/>
            <w:r w:rsidRPr="008C394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мехатроники</w:t>
            </w:r>
            <w:proofErr w:type="spellEnd"/>
            <w:r w:rsidRPr="008C394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и информационных технологий</w:t>
            </w:r>
          </w:p>
        </w:tc>
      </w:tr>
      <w:tr w:rsidR="008C3942" w:rsidRPr="008C3942" w:rsidTr="008C3942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8C3942" w:rsidRPr="008C3942" w:rsidRDefault="008C3942" w:rsidP="008C3942">
            <w:pPr>
              <w:spacing w:line="271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8C3942" w:rsidRPr="008C3942" w:rsidRDefault="008C3942" w:rsidP="008C3942">
            <w:pPr>
              <w:spacing w:line="271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автоматики и промышленной электроники</w:t>
            </w:r>
          </w:p>
        </w:tc>
      </w:tr>
    </w:tbl>
    <w:p w:rsidR="008C3942" w:rsidRPr="008C3942" w:rsidRDefault="008C3942" w:rsidP="008C3942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8C3942" w:rsidRPr="008C3942" w:rsidRDefault="008C3942" w:rsidP="008C3942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8C3942" w:rsidRPr="008C3942" w:rsidRDefault="008C3942" w:rsidP="008C3942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8C3942" w:rsidRPr="008C3942" w:rsidRDefault="008C3942" w:rsidP="008C3942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8C3942" w:rsidRPr="008C3942" w:rsidRDefault="008C3942" w:rsidP="008C3942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8C3942" w:rsidRPr="008C3942" w:rsidRDefault="008C3942" w:rsidP="008C3942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8C3942" w:rsidRPr="008C3942" w:rsidRDefault="008C3942" w:rsidP="008C3942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8C3942" w:rsidRPr="008C3942" w:rsidTr="008C3942">
        <w:trPr>
          <w:trHeight w:val="567"/>
        </w:trPr>
        <w:tc>
          <w:tcPr>
            <w:tcW w:w="9889" w:type="dxa"/>
            <w:gridSpan w:val="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  <w:t>РАБОЧАЯ ПРОГРАММА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  <w:t>УЧЕБНОЙ ДИСЦИПЛИНЫ</w:t>
            </w:r>
          </w:p>
        </w:tc>
      </w:tr>
      <w:tr w:rsidR="008C3942" w:rsidRPr="008C3942" w:rsidTr="008C3942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6"/>
                <w:szCs w:val="26"/>
                <w:lang w:eastAsia="ru-RU"/>
              </w:rPr>
              <w:t>Электротехника</w:t>
            </w:r>
          </w:p>
        </w:tc>
      </w:tr>
      <w:tr w:rsidR="008C3942" w:rsidRPr="008C3942" w:rsidTr="008C3942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8C3942" w:rsidRPr="008C3942" w:rsidTr="008C3942">
        <w:trPr>
          <w:trHeight w:val="567"/>
        </w:trPr>
        <w:tc>
          <w:tcPr>
            <w:tcW w:w="3330" w:type="dxa"/>
            <w:shd w:val="clear" w:color="auto" w:fill="auto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09.03.01</w:t>
            </w:r>
          </w:p>
        </w:tc>
        <w:tc>
          <w:tcPr>
            <w:tcW w:w="5209" w:type="dxa"/>
            <w:shd w:val="clear" w:color="auto" w:fill="auto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Информатика и вычислительная техника</w:t>
            </w:r>
          </w:p>
        </w:tc>
      </w:tr>
      <w:tr w:rsidR="008C3942" w:rsidRPr="008C3942" w:rsidTr="008C3942">
        <w:trPr>
          <w:trHeight w:val="567"/>
        </w:trPr>
        <w:tc>
          <w:tcPr>
            <w:tcW w:w="3330" w:type="dxa"/>
            <w:shd w:val="clear" w:color="auto" w:fill="auto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eastAsia="ru-RU"/>
              </w:rPr>
              <w:t>Системы автоматизированного проектирования</w:t>
            </w:r>
          </w:p>
        </w:tc>
      </w:tr>
      <w:tr w:rsidR="008C3942" w:rsidRPr="008C3942" w:rsidTr="008C3942">
        <w:trPr>
          <w:trHeight w:val="567"/>
        </w:trPr>
        <w:tc>
          <w:tcPr>
            <w:tcW w:w="3330" w:type="dxa"/>
            <w:shd w:val="clear" w:color="auto" w:fill="auto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4 года</w:t>
            </w:r>
          </w:p>
        </w:tc>
      </w:tr>
      <w:tr w:rsidR="008C3942" w:rsidRPr="008C3942" w:rsidTr="008C3942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Форм</w:t>
            </w:r>
            <w:proofErr w:type="gramStart"/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а(</w:t>
            </w:r>
            <w:proofErr w:type="gramEnd"/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-ы)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6"/>
                <w:szCs w:val="26"/>
                <w:lang w:eastAsia="ru-RU"/>
              </w:rPr>
              <w:t>очная</w:t>
            </w:r>
          </w:p>
        </w:tc>
      </w:tr>
    </w:tbl>
    <w:p w:rsidR="008C3942" w:rsidRPr="008C3942" w:rsidRDefault="008C3942" w:rsidP="008C3942">
      <w:pPr>
        <w:spacing w:after="0" w:line="271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71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71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71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8C3942" w:rsidRPr="008C3942" w:rsidTr="008C3942">
        <w:trPr>
          <w:trHeight w:val="964"/>
        </w:trPr>
        <w:tc>
          <w:tcPr>
            <w:tcW w:w="9822" w:type="dxa"/>
            <w:gridSpan w:val="4"/>
          </w:tcPr>
          <w:p w:rsidR="008C3942" w:rsidRPr="008C3942" w:rsidRDefault="008C3942" w:rsidP="008C3942">
            <w:pPr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чая программа учебной дисциплины Электротехника основной профессиональной образовательной программы высшего образования</w:t>
            </w:r>
            <w:r w:rsidRPr="008C3942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ассмотрена и одобрена на заседании кафедры, протокол №1 от 24.08.2021 года</w:t>
            </w:r>
          </w:p>
        </w:tc>
      </w:tr>
      <w:tr w:rsidR="008C3942" w:rsidRPr="008C3942" w:rsidTr="008C3942">
        <w:trPr>
          <w:trHeight w:val="567"/>
        </w:trPr>
        <w:tc>
          <w:tcPr>
            <w:tcW w:w="9822" w:type="dxa"/>
            <w:gridSpan w:val="4"/>
            <w:vAlign w:val="center"/>
          </w:tcPr>
          <w:p w:rsidR="008C3942" w:rsidRPr="008C3942" w:rsidRDefault="008C3942" w:rsidP="008C394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работчики рабочей программы учебной дисциплины:</w:t>
            </w:r>
          </w:p>
        </w:tc>
      </w:tr>
      <w:tr w:rsidR="008C3942" w:rsidRPr="008C3942" w:rsidTr="008C3942">
        <w:trPr>
          <w:trHeight w:val="283"/>
        </w:trPr>
        <w:tc>
          <w:tcPr>
            <w:tcW w:w="381" w:type="dxa"/>
            <w:vAlign w:val="center"/>
          </w:tcPr>
          <w:p w:rsidR="008C3942" w:rsidRPr="008C3942" w:rsidRDefault="008C3942" w:rsidP="008C3942">
            <w:pPr>
              <w:numPr>
                <w:ilvl w:val="0"/>
                <w:numId w:val="5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8C3942" w:rsidRPr="008C3942" w:rsidRDefault="008C3942" w:rsidP="008C394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8C3942" w:rsidRPr="008C3942" w:rsidRDefault="008C3942" w:rsidP="008C394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</w:rPr>
              <w:t>М.С. Иванов</w:t>
            </w:r>
          </w:p>
        </w:tc>
      </w:tr>
      <w:tr w:rsidR="008C3942" w:rsidRPr="008C3942" w:rsidTr="008C3942">
        <w:trPr>
          <w:trHeight w:val="283"/>
        </w:trPr>
        <w:tc>
          <w:tcPr>
            <w:tcW w:w="381" w:type="dxa"/>
            <w:vAlign w:val="center"/>
          </w:tcPr>
          <w:p w:rsidR="008C3942" w:rsidRPr="008C3942" w:rsidRDefault="008C3942" w:rsidP="008C3942">
            <w:pPr>
              <w:numPr>
                <w:ilvl w:val="0"/>
                <w:numId w:val="5"/>
              </w:num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8C3942" w:rsidRPr="008C3942" w:rsidRDefault="008C3942" w:rsidP="008C3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8C3942" w:rsidRPr="008C3942" w:rsidRDefault="008C3942" w:rsidP="008C3942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</w:rPr>
              <w:t>А.Е. Поляков</w:t>
            </w:r>
          </w:p>
        </w:tc>
      </w:tr>
      <w:tr w:rsidR="008C3942" w:rsidRPr="008C3942" w:rsidTr="008C3942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8C3942" w:rsidRPr="008C3942" w:rsidRDefault="008C3942" w:rsidP="008C3942">
            <w:pPr>
              <w:spacing w:line="271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ведующий кафедрой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8C3942" w:rsidRPr="008C3942" w:rsidRDefault="008C3942" w:rsidP="008C3942">
            <w:pPr>
              <w:spacing w:line="271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.В. </w:t>
            </w:r>
            <w:proofErr w:type="spellStart"/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анов</w:t>
            </w:r>
            <w:proofErr w:type="spellEnd"/>
          </w:p>
        </w:tc>
      </w:tr>
    </w:tbl>
    <w:p w:rsidR="008C3942" w:rsidRPr="008C3942" w:rsidRDefault="008C3942" w:rsidP="008C3942">
      <w:pPr>
        <w:spacing w:after="0" w:line="240" w:lineRule="auto"/>
        <w:jc w:val="both"/>
        <w:rPr>
          <w:rFonts w:ascii="Times New Roman" w:eastAsia="MS Mincho" w:hAnsi="Times New Roman" w:cs="Times New Roman"/>
          <w:i/>
          <w:sz w:val="20"/>
          <w:szCs w:val="20"/>
          <w:lang w:eastAsia="ru-RU"/>
        </w:rPr>
      </w:pPr>
    </w:p>
    <w:p w:rsidR="008C3942" w:rsidRPr="008C3942" w:rsidRDefault="008C3942" w:rsidP="008C3942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  <w:sectPr w:rsidR="008C3942" w:rsidRPr="008C3942" w:rsidSect="008C3942">
          <w:footerReference w:type="default" r:id="rId6"/>
          <w:footerReference w:type="first" r:id="rId7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2021 г.</w:t>
      </w:r>
    </w:p>
    <w:p w:rsidR="008C3942" w:rsidRPr="008C3942" w:rsidRDefault="008C3942" w:rsidP="008C3942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lastRenderedPageBreak/>
        <w:t xml:space="preserve">1. ОБЩИЕ СВЕДЕНИЯ </w:t>
      </w:r>
    </w:p>
    <w:p w:rsidR="008C3942" w:rsidRPr="008C3942" w:rsidRDefault="008C3942" w:rsidP="008C3942">
      <w:pPr>
        <w:spacing w:after="0" w:line="240" w:lineRule="auto"/>
        <w:ind w:firstLine="709"/>
        <w:contextualSpacing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Учебная дисциплина «Электротехника» изучается в четвертом семестре.</w:t>
      </w:r>
    </w:p>
    <w:p w:rsidR="008C3942" w:rsidRPr="008C3942" w:rsidRDefault="008C3942" w:rsidP="008C3942">
      <w:pPr>
        <w:spacing w:after="0" w:line="240" w:lineRule="auto"/>
        <w:ind w:firstLine="709"/>
        <w:contextualSpacing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Курсовая работа/Курсовой проект – не предусмотре</w:t>
      </w:r>
      <w:proofErr w:type="gramStart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н(</w:t>
      </w:r>
      <w:proofErr w:type="gramEnd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а).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1.1. Форма промежуточной аттестации: </w:t>
      </w:r>
      <w:r w:rsidRPr="008C3942">
        <w:rPr>
          <w:rFonts w:ascii="Times New Roman" w:eastAsia="MS Mincho" w:hAnsi="Times New Roman" w:cs="Times New Roman"/>
          <w:sz w:val="26"/>
          <w:szCs w:val="26"/>
          <w:lang w:eastAsia="ru-RU"/>
        </w:rPr>
        <w:t>зачет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1.2. Место учебной дисциплины в структуре ОПОП</w:t>
      </w:r>
    </w:p>
    <w:p w:rsidR="008C3942" w:rsidRPr="008C3942" w:rsidRDefault="008C3942" w:rsidP="008C3942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Учебная дисциплина Электротехника относится к обязательной части программы</w:t>
      </w:r>
      <w:proofErr w:type="gramStart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,.</w:t>
      </w:r>
      <w:proofErr w:type="gramEnd"/>
    </w:p>
    <w:p w:rsidR="008C3942" w:rsidRPr="008C3942" w:rsidRDefault="008C3942" w:rsidP="008C3942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Основой для освоения дисциплины являются результаты </w:t>
      </w:r>
      <w:proofErr w:type="gramStart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обучения по</w:t>
      </w:r>
      <w:proofErr w:type="gramEnd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предшествующим дисциплинам и практикам:</w:t>
      </w:r>
    </w:p>
    <w:p w:rsidR="008C3942" w:rsidRPr="008C3942" w:rsidRDefault="008C3942" w:rsidP="008C3942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Инженерная графика;</w:t>
      </w:r>
    </w:p>
    <w:p w:rsidR="008C3942" w:rsidRPr="008C3942" w:rsidRDefault="008C3942" w:rsidP="008C3942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Физика.</w:t>
      </w:r>
    </w:p>
    <w:p w:rsidR="008C3942" w:rsidRPr="008C3942" w:rsidRDefault="008C3942" w:rsidP="008C3942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Результаты </w:t>
      </w:r>
      <w:proofErr w:type="gramStart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обучения по</w:t>
      </w:r>
      <w:proofErr w:type="gramEnd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учебной дисциплине, используются при изучении следующих дисциплин и прохождения практик:</w:t>
      </w:r>
    </w:p>
    <w:p w:rsidR="008C3942" w:rsidRPr="008C3942" w:rsidRDefault="008C3942" w:rsidP="008C3942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Производственная практика. Преддипломная практика.</w:t>
      </w:r>
    </w:p>
    <w:p w:rsidR="008C3942" w:rsidRPr="008C3942" w:rsidRDefault="008C3942" w:rsidP="008C3942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Результаты освоения учебной дисциплины в дальнейшем будут использованы при прохождении производственной практики и (или) выполнении выпускной квалификационной работы.</w:t>
      </w:r>
    </w:p>
    <w:p w:rsidR="008C3942" w:rsidRPr="008C3942" w:rsidRDefault="008C3942" w:rsidP="008C3942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i/>
          <w:kern w:val="32"/>
          <w:sz w:val="24"/>
          <w:szCs w:val="24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2. ЦЕЛИ И ПЛАНИРУЕМЫЕ РЕЗУЛЬТАТЫ </w:t>
      </w:r>
      <w:proofErr w:type="gramStart"/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ОБУЧЕНИЯ ПО ДИСЦИПЛИНЕ</w:t>
      </w:r>
      <w:proofErr w:type="gramEnd"/>
    </w:p>
    <w:p w:rsidR="008C3942" w:rsidRPr="008C3942" w:rsidRDefault="008C3942" w:rsidP="008C3942">
      <w:pPr>
        <w:numPr>
          <w:ilvl w:val="3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ями изучения дисциплины Электротехника являются:</w:t>
      </w:r>
    </w:p>
    <w:p w:rsidR="008C3942" w:rsidRPr="008C3942" w:rsidRDefault="008C3942" w:rsidP="008C3942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умение формулировать требования к составлению технического задания на разработку электрических частей автоматизированных установок для управления технологическими процессами;</w:t>
      </w:r>
    </w:p>
    <w:p w:rsidR="008C3942" w:rsidRPr="008C3942" w:rsidRDefault="008C3942" w:rsidP="008C3942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освоение приемов и методов решения электротехнических задач: сформировать умение выделить конкретное физическое содержание в прикладных задачах, научить их применять полученные знания основ фундаментальных теорий к рациональному  решению возникающих проблем;</w:t>
      </w:r>
    </w:p>
    <w:p w:rsidR="008C3942" w:rsidRPr="008C3942" w:rsidRDefault="008C3942" w:rsidP="008C3942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8C3942" w:rsidRPr="008C3942" w:rsidRDefault="008C3942" w:rsidP="008C3942">
      <w:pPr>
        <w:numPr>
          <w:ilvl w:val="2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ирование у обучающихся компетенций, установленных образовательной программой в соответствии с ФГОС </w:t>
      </w:r>
      <w:proofErr w:type="gramStart"/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>ВО</w:t>
      </w:r>
      <w:proofErr w:type="gramEnd"/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данной дисциплине. </w:t>
      </w:r>
    </w:p>
    <w:p w:rsidR="008C3942" w:rsidRPr="008C3942" w:rsidRDefault="008C3942" w:rsidP="008C3942">
      <w:pPr>
        <w:numPr>
          <w:ilvl w:val="3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Результатом обучения по учебной дисциплине является овладение обучающимися </w:t>
      </w:r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ниями, умениями, навыками и опытом деятельности, характеризующими процесс формирования компетенци</w:t>
      </w:r>
      <w:proofErr w:type="gramStart"/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>и(</w:t>
      </w:r>
      <w:proofErr w:type="gramEnd"/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й) и обеспечивающими достижение планируемых результатов освоения учебной </w:t>
      </w:r>
      <w:r w:rsidRPr="008C394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исциплины.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2.1. Формируемые компетенции, индикаторы достижения компетенций, соотнесённые с планируемыми результатами </w:t>
      </w:r>
      <w:proofErr w:type="gramStart"/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обучения по дисциплине</w:t>
      </w:r>
      <w:proofErr w:type="gramEnd"/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C3942" w:rsidRPr="008C3942" w:rsidTr="008C3942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color w:val="00000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color w:val="000000"/>
                <w:lang w:eastAsia="ru-RU"/>
              </w:rPr>
              <w:t>Код и наименование индикатора</w:t>
            </w:r>
          </w:p>
          <w:p w:rsidR="008C3942" w:rsidRPr="008C3942" w:rsidRDefault="008C3942" w:rsidP="008C394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color w:val="00000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color w:val="000000"/>
                <w:lang w:eastAsia="ru-RU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ind w:left="34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ланируемые результаты обучения </w:t>
            </w:r>
          </w:p>
          <w:p w:rsidR="008C3942" w:rsidRPr="008C3942" w:rsidRDefault="008C3942" w:rsidP="008C3942">
            <w:pPr>
              <w:spacing w:after="0" w:line="240" w:lineRule="auto"/>
              <w:ind w:left="34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>по дисциплине</w:t>
            </w:r>
          </w:p>
        </w:tc>
      </w:tr>
      <w:tr w:rsidR="008C3942" w:rsidRPr="008C3942" w:rsidTr="008C3942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contextualSpacing/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К-8</w:t>
            </w:r>
            <w:r w:rsidRPr="008C3942">
              <w:t xml:space="preserve"> 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highlight w:val="yellow"/>
                <w:lang w:eastAsia="ru-RU"/>
              </w:rPr>
            </w:pPr>
            <w:proofErr w:type="gramStart"/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 xml:space="preserve">Способен создавать и поддерживать в повседневной жизни и в профессиональной деятельности безопасные условия </w:t>
            </w: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  <w:proofErr w:type="gramEnd"/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3942" w:rsidRPr="008C3942" w:rsidRDefault="008C3942" w:rsidP="008C3942">
            <w:pPr>
              <w:spacing w:after="0"/>
              <w:contextualSpacing/>
            </w:pPr>
            <w:r w:rsidRPr="008C3942">
              <w:rPr>
                <w:rFonts w:ascii="Times New Roman" w:hAnsi="Times New Roman" w:cs="Times New Roman"/>
              </w:rPr>
              <w:lastRenderedPageBreak/>
              <w:t>ИД-УК-8.2</w:t>
            </w:r>
            <w:r w:rsidRPr="008C3942">
              <w:t xml:space="preserve"> </w:t>
            </w:r>
          </w:p>
          <w:p w:rsidR="008C3942" w:rsidRPr="008C3942" w:rsidRDefault="008C3942" w:rsidP="008C3942">
            <w:pPr>
              <w:spacing w:after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 xml:space="preserve">Поддержание безопасных условий жизнедеятельности; выявление признаков, причин и условий возникновения чрезвычайных ситуаций; </w:t>
            </w:r>
            <w:r w:rsidRPr="008C3942">
              <w:rPr>
                <w:rFonts w:ascii="Times New Roman" w:hAnsi="Times New Roman" w:cs="Times New Roman"/>
              </w:rPr>
              <w:lastRenderedPageBreak/>
              <w:t>оценивание вероятности возникновения потенциальной опасности и принятие мер по ее предупреждению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C3942" w:rsidRPr="008C3942" w:rsidRDefault="008C3942" w:rsidP="008C3942">
            <w:pPr>
              <w:tabs>
                <w:tab w:val="num" w:pos="0"/>
              </w:tabs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- Знает  необходимые теоретические знания в области поддержания безопасных условий жизнедеятельности по основным положениям курса «Электротехника»; </w:t>
            </w: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реализовывает теоретические положения электротехники при решении  </w:t>
            </w: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lastRenderedPageBreak/>
              <w:t>практических задач;</w:t>
            </w:r>
          </w:p>
          <w:p w:rsidR="008C3942" w:rsidRPr="008C3942" w:rsidRDefault="008C3942" w:rsidP="008C3942">
            <w:pPr>
              <w:tabs>
                <w:tab w:val="num" w:pos="0"/>
              </w:tabs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- Владеет необходимыми навыками оценивания </w:t>
            </w:r>
            <w:r w:rsidRPr="008C3942">
              <w:rPr>
                <w:rFonts w:ascii="Times New Roman" w:hAnsi="Times New Roman" w:cs="Times New Roman"/>
              </w:rPr>
              <w:t>оценивание вероятности возникновения потенциальной опасности и принятие мер по ее предупреждению при выполнении лабораторных работ и практических заданий в области электротехники.</w:t>
            </w:r>
          </w:p>
          <w:p w:rsidR="008C3942" w:rsidRPr="008C3942" w:rsidRDefault="008C3942" w:rsidP="008C3942">
            <w:pPr>
              <w:tabs>
                <w:tab w:val="num" w:pos="0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2551" w:type="dxa"/>
            <w:tcBorders>
              <w:left w:val="single" w:sz="4" w:space="0" w:color="000000"/>
              <w:right w:val="single" w:sz="4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contextualSpacing/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ПК-1</w:t>
            </w:r>
            <w:r w:rsidRPr="008C3942">
              <w:t xml:space="preserve"> 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Способен</w:t>
            </w:r>
            <w:proofErr w:type="gramEnd"/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 xml:space="preserve">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3942" w:rsidRPr="008C3942" w:rsidRDefault="008C3942" w:rsidP="008C3942">
            <w:pPr>
              <w:spacing w:after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 xml:space="preserve">ИД-ОПК-1.1 </w:t>
            </w:r>
          </w:p>
          <w:p w:rsidR="008C3942" w:rsidRPr="008C3942" w:rsidRDefault="008C3942" w:rsidP="008C3942">
            <w:pPr>
              <w:spacing w:after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Понимание базовых принципов  естественнонаучных, общеинженерных и математических дисциплин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- Знает базовые принципы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 в области электротехники.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MS Mincho" w:hAnsi="Times New Roman" w:cs="Times New Roman"/>
                <w:highlight w:val="yellow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- Владеет необходимыми навыками, умениями, базовыми принципами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.</w:t>
            </w:r>
          </w:p>
        </w:tc>
      </w:tr>
    </w:tbl>
    <w:p w:rsidR="008C3942" w:rsidRPr="008C3942" w:rsidRDefault="008C3942" w:rsidP="008C3942">
      <w:pPr>
        <w:keepNext/>
        <w:spacing w:before="240"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i/>
          <w:kern w:val="32"/>
          <w:sz w:val="24"/>
          <w:szCs w:val="32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3. СТРУКТУРА И СОДЕРЖАНИЕ УЧЕБНОЙ ДИСЦИПЛИНЫ</w:t>
      </w:r>
    </w:p>
    <w:p w:rsidR="008C3942" w:rsidRPr="008C3942" w:rsidRDefault="008C3942" w:rsidP="008C3942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i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Общая трудоёмкость учебной дисциплины по учебному плану составляет:</w:t>
      </w:r>
    </w:p>
    <w:p w:rsidR="008C3942" w:rsidRPr="008C3942" w:rsidRDefault="008C3942" w:rsidP="008C3942">
      <w:pPr>
        <w:numPr>
          <w:ilvl w:val="3"/>
          <w:numId w:val="6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i/>
          <w:lang w:eastAsia="ru-RU"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8C3942" w:rsidRPr="008C3942" w:rsidTr="008C3942">
        <w:trPr>
          <w:trHeight w:val="340"/>
        </w:trPr>
        <w:tc>
          <w:tcPr>
            <w:tcW w:w="3969" w:type="dxa"/>
            <w:vAlign w:val="center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3</w:t>
            </w:r>
          </w:p>
        </w:tc>
        <w:tc>
          <w:tcPr>
            <w:tcW w:w="567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proofErr w:type="spellStart"/>
            <w:r w:rsidRPr="008C3942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з.е</w:t>
            </w:r>
            <w:proofErr w:type="spellEnd"/>
            <w:r w:rsidRPr="008C3942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020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108</w:t>
            </w:r>
          </w:p>
        </w:tc>
        <w:tc>
          <w:tcPr>
            <w:tcW w:w="937" w:type="dxa"/>
            <w:vAlign w:val="center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час.</w:t>
            </w:r>
          </w:p>
        </w:tc>
      </w:tr>
    </w:tbl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left="709"/>
        <w:outlineLvl w:val="1"/>
        <w:rPr>
          <w:rFonts w:ascii="Times New Roman" w:eastAsia="Times New Roman" w:hAnsi="Times New Roman" w:cs="Arial"/>
          <w:bCs/>
          <w:i/>
          <w:iCs/>
          <w:sz w:val="26"/>
          <w:szCs w:val="28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3.1. Структура учебной дисциплины для обучающихся 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8C3942" w:rsidRPr="008C3942" w:rsidTr="008C3942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  <w:t>Структура и объем дисциплины</w:t>
            </w:r>
          </w:p>
        </w:tc>
      </w:tr>
      <w:tr w:rsidR="008C3942" w:rsidRPr="008C3942" w:rsidTr="008C3942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Calibri" w:eastAsia="Calibri" w:hAnsi="Calibri" w:cs="Times New Roman"/>
                <w:sz w:val="20"/>
                <w:szCs w:val="20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  <w:t>Контактная аудиторная 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 xml:space="preserve">Самостоятельная работа 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обучающегося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, час</w:t>
            </w:r>
          </w:p>
        </w:tc>
      </w:tr>
      <w:tr w:rsidR="008C3942" w:rsidRPr="008C3942" w:rsidTr="008C3942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 w:right="113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 w:right="113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 w:right="113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ind w:left="28"/>
              <w:rPr>
                <w:rFonts w:ascii="Times New Roman" w:eastAsia="MS Mincho" w:hAnsi="Times New Roman" w:cs="Times New Roman"/>
                <w:b/>
                <w:i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i/>
                <w:sz w:val="20"/>
                <w:szCs w:val="20"/>
                <w:lang w:eastAsia="ru-RU"/>
              </w:rPr>
              <w:t>курсовая работа/</w:t>
            </w:r>
          </w:p>
          <w:p w:rsidR="008C3942" w:rsidRPr="008C3942" w:rsidRDefault="008C3942" w:rsidP="008C3942">
            <w:pPr>
              <w:ind w:left="28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i/>
                <w:sz w:val="20"/>
                <w:szCs w:val="20"/>
                <w:lang w:eastAsia="ru-RU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 xml:space="preserve">самостоятельная работа 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обучающегося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промежуточная аттестация, час</w:t>
            </w:r>
          </w:p>
        </w:tc>
      </w:tr>
      <w:tr w:rsidR="008C3942" w:rsidRPr="008C3942" w:rsidTr="008C3942">
        <w:trPr>
          <w:cantSplit/>
          <w:trHeight w:val="227"/>
        </w:trPr>
        <w:tc>
          <w:tcPr>
            <w:tcW w:w="1943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4 семестр</w:t>
            </w:r>
          </w:p>
        </w:tc>
        <w:tc>
          <w:tcPr>
            <w:tcW w:w="1130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зачет</w:t>
            </w:r>
          </w:p>
        </w:tc>
        <w:tc>
          <w:tcPr>
            <w:tcW w:w="833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  <w:shd w:val="clear" w:color="auto" w:fill="auto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54</w:t>
            </w:r>
          </w:p>
        </w:tc>
        <w:tc>
          <w:tcPr>
            <w:tcW w:w="837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rPr>
          <w:cantSplit/>
          <w:trHeight w:val="227"/>
        </w:trPr>
        <w:tc>
          <w:tcPr>
            <w:tcW w:w="1943" w:type="dxa"/>
          </w:tcPr>
          <w:p w:rsidR="008C3942" w:rsidRPr="008C3942" w:rsidRDefault="008C3942" w:rsidP="008C3942">
            <w:pPr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Всего:</w:t>
            </w:r>
          </w:p>
        </w:tc>
        <w:tc>
          <w:tcPr>
            <w:tcW w:w="1130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3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  <w:shd w:val="clear" w:color="auto" w:fill="auto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  <w:shd w:val="clear" w:color="auto" w:fill="auto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  <w:shd w:val="clear" w:color="auto" w:fill="auto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4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37" w:type="dxa"/>
          </w:tcPr>
          <w:p w:rsidR="008C3942" w:rsidRPr="008C3942" w:rsidRDefault="008C3942" w:rsidP="008C3942">
            <w:pPr>
              <w:ind w:left="28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</w:tbl>
    <w:p w:rsidR="008C3942" w:rsidRPr="008C3942" w:rsidRDefault="008C3942" w:rsidP="008C3942">
      <w:pPr>
        <w:numPr>
          <w:ilvl w:val="3"/>
          <w:numId w:val="8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i/>
          <w:lang w:eastAsia="ru-RU"/>
        </w:rPr>
      </w:pPr>
    </w:p>
    <w:p w:rsidR="008C3942" w:rsidRPr="008C3942" w:rsidRDefault="008C3942" w:rsidP="008C3942">
      <w:pPr>
        <w:spacing w:after="0" w:line="240" w:lineRule="auto"/>
        <w:ind w:firstLine="709"/>
        <w:contextualSpacing/>
        <w:rPr>
          <w:rFonts w:ascii="Times New Roman" w:eastAsia="MS Mincho" w:hAnsi="Times New Roman" w:cs="Times New Roman"/>
          <w:i/>
          <w:lang w:eastAsia="ru-RU"/>
        </w:rPr>
        <w:sectPr w:rsidR="008C3942" w:rsidRPr="008C3942" w:rsidSect="008C3942">
          <w:headerReference w:type="first" r:id="rId8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jc w:val="center"/>
        <w:outlineLvl w:val="1"/>
        <w:rPr>
          <w:rFonts w:ascii="Times New Roman" w:eastAsia="Times New Roman" w:hAnsi="Times New Roman" w:cs="Arial"/>
          <w:bCs/>
          <w:i/>
          <w:iCs/>
          <w:sz w:val="26"/>
          <w:szCs w:val="28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lastRenderedPageBreak/>
        <w:t xml:space="preserve">3.2. Структура учебной дисциплины для </w:t>
      </w:r>
      <w:proofErr w:type="gramStart"/>
      <w:r w:rsidRPr="008C3942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обучающихся</w:t>
      </w:r>
      <w:proofErr w:type="gramEnd"/>
      <w:r w:rsidRPr="008C3942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 xml:space="preserve">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8C3942" w:rsidRPr="008C3942" w:rsidTr="008C3942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-57" w:right="-57"/>
              <w:jc w:val="center"/>
              <w:rPr>
                <w:rFonts w:ascii="Times New Roman" w:eastAsia="MS Mincho" w:hAnsi="Times New Roman" w:cs="Times New Roman"/>
                <w:b/>
                <w:noProof/>
                <w:sz w:val="18"/>
                <w:szCs w:val="18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Планируемые (контролируемые) результаты освоения:</w:t>
            </w:r>
            <w:r w:rsidRPr="008C3942">
              <w:rPr>
                <w:rFonts w:ascii="Times New Roman" w:eastAsia="MS Mincho" w:hAnsi="Times New Roman" w:cs="Times New Roman"/>
                <w:b/>
                <w:noProof/>
                <w:sz w:val="18"/>
                <w:szCs w:val="18"/>
              </w:rPr>
              <w:t xml:space="preserve"> </w:t>
            </w:r>
          </w:p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-57" w:right="-57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noProof/>
                <w:sz w:val="18"/>
                <w:szCs w:val="18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Наименование разделов, тем;</w:t>
            </w:r>
          </w:p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форм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а(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ind w:left="113" w:right="113"/>
              <w:rPr>
                <w:rFonts w:ascii="Times New Roman" w:eastAsia="MS Mincho" w:hAnsi="Times New Roman" w:cs="Times New Roman"/>
                <w:b/>
                <w:bCs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/>
                <w:sz w:val="20"/>
                <w:szCs w:val="20"/>
                <w:highlight w:val="yellow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формы промежуточного контроля успеваемости</w:t>
            </w:r>
          </w:p>
        </w:tc>
      </w:tr>
      <w:tr w:rsidR="008C3942" w:rsidRPr="008C3942" w:rsidTr="008C3942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К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ind w:left="113" w:right="113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</w:tr>
      <w:tr w:rsidR="008C3942" w:rsidRPr="008C3942" w:rsidTr="008C3942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18"/>
                <w:szCs w:val="18"/>
                <w:lang w:eastAsia="ru-RU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rPr>
                <w:rFonts w:ascii="Times New Roman" w:eastAsia="MS Mincho" w:hAnsi="Times New Roman" w:cs="Times New Roman"/>
                <w:b/>
                <w:i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i/>
                <w:sz w:val="18"/>
                <w:szCs w:val="18"/>
                <w:lang w:eastAsia="ru-RU"/>
              </w:rPr>
              <w:t>Лабораторные работы/ 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ind w:left="113" w:right="113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  <w:r w:rsidRPr="008C3942"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  <w:t>Практическая подготовка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ind w:left="113" w:right="113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</w:tr>
      <w:tr w:rsidR="008C3942" w:rsidRPr="008C3942" w:rsidTr="008C3942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b/>
                <w:i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Четвертый</w:t>
            </w:r>
            <w:r w:rsidRPr="008C3942">
              <w:rPr>
                <w:rFonts w:ascii="Times New Roman" w:eastAsia="MS Mincho" w:hAnsi="Times New Roman" w:cs="Times New Roman"/>
                <w:b/>
                <w:i/>
                <w:lang w:eastAsia="ru-RU"/>
              </w:rPr>
              <w:t xml:space="preserve"> </w:t>
            </w: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семестр</w:t>
            </w:r>
          </w:p>
        </w:tc>
      </w:tr>
      <w:tr w:rsidR="008C3942" w:rsidRPr="008C3942" w:rsidTr="008C3942">
        <w:trPr>
          <w:trHeight w:val="227"/>
        </w:trPr>
        <w:tc>
          <w:tcPr>
            <w:tcW w:w="1701" w:type="dxa"/>
            <w:vMerge w:val="restart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К-8</w:t>
            </w: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: </w:t>
            </w:r>
          </w:p>
          <w:p w:rsidR="008C3942" w:rsidRPr="008C3942" w:rsidRDefault="008C3942" w:rsidP="008C394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ИД-УК-8.2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ОПК-1</w:t>
            </w:r>
            <w:r w:rsidRPr="008C3942">
              <w:t xml:space="preserve"> </w:t>
            </w:r>
          </w:p>
          <w:p w:rsidR="008C3942" w:rsidRPr="008C3942" w:rsidRDefault="008C3942" w:rsidP="008C394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ИД-ОПК-1.1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Arial"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Раздел 1. Цепи постоянного тока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8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4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4002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Тема 1.1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Линейные цепи постоянного тока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 w:val="restart"/>
            <w:vAlign w:val="center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Формы текущего контроля 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по разделу 1: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1.</w:t>
            </w:r>
            <w:r w:rsidRPr="008C3942">
              <w:rPr>
                <w:rFonts w:ascii="Times New Roman" w:eastAsia="Calibri" w:hAnsi="Times New Roman" w:cs="Times New Roman"/>
              </w:rPr>
              <w:t xml:space="preserve"> Защита лабораторной работы №1 (ЗЛР №1)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2. 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Контрольная работа №1 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>(</w:t>
            </w:r>
            <w:proofErr w:type="gramStart"/>
            <w:r w:rsidRPr="008C3942">
              <w:rPr>
                <w:rFonts w:ascii="Times New Roman" w:eastAsia="Calibri" w:hAnsi="Times New Roman" w:cs="Times New Roman"/>
              </w:rPr>
              <w:t>КР</w:t>
            </w:r>
            <w:proofErr w:type="gramEnd"/>
            <w:r w:rsidRPr="008C3942">
              <w:rPr>
                <w:rFonts w:ascii="Times New Roman" w:eastAsia="Calibri" w:hAnsi="Times New Roman" w:cs="Times New Roman"/>
              </w:rPr>
              <w:t xml:space="preserve"> №1)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Cs/>
                <w:highlight w:val="yellow"/>
                <w:lang w:eastAsia="ru-RU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3. 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Индивидуальное домашнее задание №1 </w:t>
            </w:r>
            <w:r w:rsidRPr="008C3942">
              <w:rPr>
                <w:rFonts w:ascii="Times New Roman" w:eastAsia="Calibri" w:hAnsi="Times New Roman" w:cs="Times New Roman"/>
              </w:rPr>
              <w:t>(ИДЗ №1)</w:t>
            </w: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Тема 1.2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Расчет сложных цепей постоянного тока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Тема 1.3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Нелинейные цепи постоянного тока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Тема 1.4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елинейные цепи постоянного тока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Лабораторная работа № 1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Исследование цепи постоянного тока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4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Arial"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 xml:space="preserve">Раздел 2. </w:t>
            </w:r>
            <w:r w:rsidRPr="008C3942">
              <w:rPr>
                <w:rFonts w:ascii="Times New Roman" w:hAnsi="Times New Roman" w:cs="Times New Roman"/>
                <w:b/>
              </w:rPr>
              <w:t>Магнитные цепи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8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4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lang w:eastAsia="ru-RU"/>
              </w:rPr>
              <w:t>х</w:t>
            </w: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4002" w:type="dxa"/>
            <w:vMerge w:val="restart"/>
            <w:vAlign w:val="center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Формы текущего контроля 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по разделу 2:</w:t>
            </w:r>
          </w:p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1. Защита лабораторной работы №2 (ЗЛР №2)</w:t>
            </w: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Тема 2.1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</w:t>
            </w:r>
            <w:proofErr w:type="gramStart"/>
            <w:r w:rsidRPr="008C3942">
              <w:rPr>
                <w:rFonts w:ascii="Times New Roman" w:eastAsia="Times New Roman" w:hAnsi="Times New Roman" w:cs="Times New Roman"/>
                <w:color w:val="000000"/>
              </w:rPr>
              <w:t>я-</w:t>
            </w:r>
            <w:proofErr w:type="gramEnd"/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 Максвелла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</w:rPr>
            </w:pPr>
            <w:r w:rsidRPr="008C3942">
              <w:rPr>
                <w:rFonts w:ascii="Times New Roman" w:eastAsia="Times New Roman" w:hAnsi="Times New Roman" w:cs="Times New Roman"/>
                <w:bCs/>
              </w:rPr>
              <w:t>Тема 2.2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Закон полного тока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Тема 2.3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proofErr w:type="spellStart"/>
            <w:r w:rsidRPr="008C3942">
              <w:rPr>
                <w:rFonts w:ascii="Times New Roman" w:eastAsia="MS Mincho" w:hAnsi="Times New Roman" w:cs="Times New Roman"/>
                <w:lang w:eastAsia="ru-RU"/>
              </w:rPr>
              <w:t>Ферромагнитные</w:t>
            </w:r>
            <w:proofErr w:type="spellEnd"/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 материалы. 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Тема 2.4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Однородное и неоднородное магнитное поле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Лабораторная работа №2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lastRenderedPageBreak/>
              <w:t>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4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Cs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-15" w:firstLine="15"/>
              <w:jc w:val="both"/>
              <w:rPr>
                <w:rFonts w:ascii="Times New Roman" w:eastAsia="MS Mincho" w:hAnsi="Times New Roman" w:cs="Times New Roman"/>
                <w:bCs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 xml:space="preserve">Раздел 3. </w:t>
            </w:r>
            <w:r w:rsidRPr="008C3942">
              <w:rPr>
                <w:rFonts w:ascii="Times New Roman" w:hAnsi="Times New Roman" w:cs="Times New Roman"/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8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14</w:t>
            </w:r>
          </w:p>
        </w:tc>
        <w:tc>
          <w:tcPr>
            <w:tcW w:w="4002" w:type="dxa"/>
            <w:vMerge w:val="restart"/>
            <w:vAlign w:val="center"/>
          </w:tcPr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Формы текущего контроля </w:t>
            </w:r>
          </w:p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>по разделу 3:</w:t>
            </w:r>
          </w:p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>1. Защита лабораторной работы №3 (ЗЛР №3)</w:t>
            </w:r>
          </w:p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>2. Защита лабораторной работы №4 (ЗЛР №4)</w:t>
            </w:r>
          </w:p>
          <w:p w:rsidR="008C3942" w:rsidRPr="008C3942" w:rsidRDefault="008C3942" w:rsidP="008C3942">
            <w:pPr>
              <w:spacing w:after="0" w:line="240" w:lineRule="auto"/>
              <w:ind w:left="63"/>
              <w:contextualSpacing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3. 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Индивидуальное домашнее задание №2 </w:t>
            </w:r>
            <w:r w:rsidRPr="008C3942">
              <w:rPr>
                <w:rFonts w:ascii="Times New Roman" w:eastAsia="Calibri" w:hAnsi="Times New Roman" w:cs="Times New Roman"/>
              </w:rPr>
              <w:t>(ИДЗ №2)</w:t>
            </w:r>
          </w:p>
          <w:p w:rsidR="008C3942" w:rsidRPr="008C3942" w:rsidRDefault="008C3942" w:rsidP="008C3942">
            <w:pPr>
              <w:spacing w:after="0" w:line="240" w:lineRule="auto"/>
              <w:ind w:left="63"/>
              <w:contextualSpacing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4. 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Индивидуальное домашнее задание №3 </w:t>
            </w:r>
            <w:r w:rsidRPr="008C3942">
              <w:rPr>
                <w:rFonts w:ascii="Times New Roman" w:eastAsia="Calibri" w:hAnsi="Times New Roman" w:cs="Times New Roman"/>
              </w:rPr>
              <w:t>(ИДЗ №3)</w:t>
            </w:r>
          </w:p>
          <w:p w:rsidR="008C3942" w:rsidRPr="008C3942" w:rsidRDefault="008C3942" w:rsidP="008C3942">
            <w:pPr>
              <w:spacing w:after="0" w:line="240" w:lineRule="auto"/>
              <w:ind w:left="63"/>
              <w:contextualSpacing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5. 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Контрольная работа №2 </w:t>
            </w:r>
            <w:r w:rsidRPr="008C3942">
              <w:rPr>
                <w:rFonts w:ascii="Times New Roman" w:eastAsia="Calibri" w:hAnsi="Times New Roman" w:cs="Times New Roman"/>
              </w:rPr>
              <w:t>(</w:t>
            </w:r>
            <w:proofErr w:type="gramStart"/>
            <w:r w:rsidRPr="008C3942">
              <w:rPr>
                <w:rFonts w:ascii="Times New Roman" w:eastAsia="Calibri" w:hAnsi="Times New Roman" w:cs="Times New Roman"/>
              </w:rPr>
              <w:t>КР</w:t>
            </w:r>
            <w:proofErr w:type="gramEnd"/>
            <w:r w:rsidRPr="008C3942">
              <w:rPr>
                <w:rFonts w:ascii="Times New Roman" w:eastAsia="Calibri" w:hAnsi="Times New Roman" w:cs="Times New Roman"/>
              </w:rPr>
              <w:t xml:space="preserve"> №2)</w:t>
            </w:r>
          </w:p>
          <w:p w:rsidR="008C3942" w:rsidRPr="008C3942" w:rsidRDefault="008C3942" w:rsidP="008C3942">
            <w:pPr>
              <w:spacing w:after="0" w:line="240" w:lineRule="auto"/>
              <w:ind w:left="63"/>
              <w:contextualSpacing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6. 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Контрольная работа №3 </w:t>
            </w:r>
            <w:r w:rsidRPr="008C3942">
              <w:rPr>
                <w:rFonts w:ascii="Times New Roman" w:eastAsia="Calibri" w:hAnsi="Times New Roman" w:cs="Times New Roman"/>
              </w:rPr>
              <w:t>(</w:t>
            </w:r>
            <w:proofErr w:type="gramStart"/>
            <w:r w:rsidRPr="008C3942">
              <w:rPr>
                <w:rFonts w:ascii="Times New Roman" w:eastAsia="Calibri" w:hAnsi="Times New Roman" w:cs="Times New Roman"/>
              </w:rPr>
              <w:t>КР</w:t>
            </w:r>
            <w:proofErr w:type="gramEnd"/>
            <w:r w:rsidRPr="008C3942">
              <w:rPr>
                <w:rFonts w:ascii="Times New Roman" w:eastAsia="Calibri" w:hAnsi="Times New Roman" w:cs="Times New Roman"/>
              </w:rPr>
              <w:t xml:space="preserve"> №3)</w:t>
            </w:r>
          </w:p>
          <w:p w:rsidR="008C3942" w:rsidRPr="008C3942" w:rsidRDefault="008C3942" w:rsidP="008C3942">
            <w:pPr>
              <w:spacing w:after="0" w:line="240" w:lineRule="auto"/>
              <w:ind w:left="63"/>
              <w:contextualSpacing/>
              <w:jc w:val="both"/>
              <w:rPr>
                <w:rFonts w:ascii="Times New Roman" w:eastAsia="Calibri" w:hAnsi="Times New Roman" w:cs="Times New Roman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 xml:space="preserve">Тема 3.1 </w:t>
            </w: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 Цепи переменного тока. Основные понятия и определения. 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 xml:space="preserve">Тема 3.2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Изображение синусоидальных функций на декартовой комплексной плоскости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Тема 3.3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Цепи с индуктивно связанными элементами. 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</w:rPr>
              <w:t>Тема 3.4</w:t>
            </w: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Трёхфазные электрические цепи. 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  <w:vAlign w:val="center"/>
          </w:tcPr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Calibri" w:eastAsia="Calibri" w:hAnsi="Calibri" w:cs="Times New Roman"/>
                <w:i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</w:rPr>
              <w:t>Тема 3.5</w:t>
            </w: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Тема 3.6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Тема 3.7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Лабораторная работа №3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Однофазные цепи переменного синусоидального тока с параллельным соединением активно-реактивных сопротивлений. Резонанс токов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4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highlight w:val="yellow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Лабораторная работа №4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Трехфазные электрические цепи при соединении </w:t>
            </w: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потребителей электроэнергии «звездой»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4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i/>
                <w:iCs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Раздел 4. </w:t>
            </w:r>
            <w:r w:rsidRPr="008C3942">
              <w:rPr>
                <w:rFonts w:ascii="Times New Roman" w:hAnsi="Times New Roman" w:cs="Times New Roman"/>
                <w:b/>
              </w:rPr>
              <w:t>Переходные процессы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6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2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12</w:t>
            </w:r>
          </w:p>
        </w:tc>
        <w:tc>
          <w:tcPr>
            <w:tcW w:w="4002" w:type="dxa"/>
            <w:vMerge w:val="restart"/>
          </w:tcPr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Формы текущего контроля </w:t>
            </w:r>
          </w:p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>по разделу 3:</w:t>
            </w:r>
          </w:p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ind w:left="63"/>
              <w:jc w:val="both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>1. Защита лабораторной работы №7 (ЗЛР №7)</w:t>
            </w:r>
          </w:p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 xml:space="preserve">Тема 4.1 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Переходные процессы. Общие понятия и определения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Тема 4.2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  <w:vMerge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Тема 4.3</w:t>
            </w:r>
          </w:p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х</w:t>
            </w: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Лабораторная работа №7. Переходные процессы в линейных электрических цепях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2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  <w:tc>
          <w:tcPr>
            <w:tcW w:w="4002" w:type="dxa"/>
            <w:vMerge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Зачет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х</w:t>
            </w:r>
          </w:p>
        </w:tc>
        <w:tc>
          <w:tcPr>
            <w:tcW w:w="4002" w:type="dxa"/>
          </w:tcPr>
          <w:p w:rsidR="008C3942" w:rsidRPr="008C3942" w:rsidRDefault="008C3942" w:rsidP="008C3942">
            <w:pPr>
              <w:tabs>
                <w:tab w:val="left" w:pos="708"/>
                <w:tab w:val="right" w:leader="underscore" w:pos="9639"/>
              </w:tabs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</w:p>
        </w:tc>
      </w:tr>
      <w:tr w:rsidR="008C3942" w:rsidRPr="008C3942" w:rsidTr="008C3942">
        <w:tc>
          <w:tcPr>
            <w:tcW w:w="170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Arial"/>
                <w:b/>
                <w:sz w:val="18"/>
                <w:szCs w:val="18"/>
                <w:lang w:eastAsia="ru-RU"/>
              </w:rPr>
            </w:pPr>
          </w:p>
        </w:tc>
        <w:tc>
          <w:tcPr>
            <w:tcW w:w="5953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ИТОГО за четвертый</w:t>
            </w:r>
            <w:r w:rsidRPr="008C3942">
              <w:rPr>
                <w:rFonts w:ascii="Times New Roman" w:eastAsia="MS Mincho" w:hAnsi="Times New Roman" w:cs="Times New Roman"/>
                <w:b/>
                <w:i/>
                <w:lang w:eastAsia="ru-RU"/>
              </w:rPr>
              <w:t xml:space="preserve"> </w:t>
            </w: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семестр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36</w:t>
            </w: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</w:p>
        </w:tc>
        <w:tc>
          <w:tcPr>
            <w:tcW w:w="815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18</w:t>
            </w:r>
          </w:p>
        </w:tc>
        <w:tc>
          <w:tcPr>
            <w:tcW w:w="816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</w:p>
        </w:tc>
        <w:tc>
          <w:tcPr>
            <w:tcW w:w="821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lang w:eastAsia="ru-RU"/>
              </w:rPr>
              <w:t>54</w:t>
            </w:r>
          </w:p>
        </w:tc>
        <w:tc>
          <w:tcPr>
            <w:tcW w:w="4002" w:type="dxa"/>
          </w:tcPr>
          <w:p w:rsidR="008C3942" w:rsidRPr="008C3942" w:rsidRDefault="008C3942" w:rsidP="008C39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b/>
                <w:lang w:eastAsia="ru-RU"/>
              </w:rPr>
            </w:pPr>
          </w:p>
        </w:tc>
      </w:tr>
    </w:tbl>
    <w:p w:rsidR="008C3942" w:rsidRPr="008C3942" w:rsidRDefault="008C3942" w:rsidP="008C3942">
      <w:pPr>
        <w:spacing w:after="0" w:line="240" w:lineRule="auto"/>
        <w:contextualSpacing/>
        <w:rPr>
          <w:rFonts w:ascii="Times New Roman" w:eastAsia="MS Mincho" w:hAnsi="Times New Roman" w:cs="Times New Roman"/>
          <w:i/>
          <w:lang w:eastAsia="ru-RU"/>
        </w:rPr>
        <w:sectPr w:rsidR="008C3942" w:rsidRPr="008C3942" w:rsidSect="008C3942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lastRenderedPageBreak/>
        <w:t xml:space="preserve">3.3. Структура учебной дисциплины для </w:t>
      </w:r>
      <w:proofErr w:type="gramStart"/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обучающихся</w:t>
      </w:r>
      <w:proofErr w:type="gramEnd"/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 по разделам и темам дисциплины: (очно-заочная форма обучения):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  <w:t>Не предусмотрено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3.4. Структура учебной дисциплины для </w:t>
      </w:r>
      <w:proofErr w:type="gramStart"/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обучающихся</w:t>
      </w:r>
      <w:proofErr w:type="gramEnd"/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 по разделам и темам дисциплины: (заочная форма обучения):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/>
          <w:iCs/>
          <w:sz w:val="24"/>
          <w:szCs w:val="24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  <w:t>Не предусмотрено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/>
          <w:iCs/>
          <w:sz w:val="24"/>
          <w:szCs w:val="24"/>
          <w:lang w:eastAsia="ru-RU"/>
        </w:r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>3.5. Краткое содержание учебной дисциплины</w:t>
      </w:r>
    </w:p>
    <w:tbl>
      <w:tblPr>
        <w:tblW w:w="9663" w:type="dxa"/>
        <w:tblInd w:w="10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2835"/>
        <w:gridCol w:w="5694"/>
      </w:tblGrid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№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пп</w:t>
            </w:r>
            <w:proofErr w:type="spellEnd"/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Содержание раздела (темы)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Раздел 1</w:t>
            </w:r>
          </w:p>
        </w:tc>
        <w:tc>
          <w:tcPr>
            <w:tcW w:w="8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Цепи постоянного тока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1.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Линейные цепи постоя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8C3942" w:rsidRPr="008C3942" w:rsidTr="008C3942">
        <w:trPr>
          <w:trHeight w:val="1537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1.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Расчет сложных цепей постоя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 Составление баланса мощности для цепей постоянного тока. Эквивалентные преобразования линейных цепей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1.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Нелинейные цепи постоя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Понятие нелинейных элементов электрической цепи. Построение вольт-амперных характеристик нелинейных элементов электрических цепей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1.4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елинейные цепи постоя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Расчет нелинейных цепей аналитическим методом.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Расчет нелинейных цепей графическим методом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Раздел 2</w:t>
            </w:r>
          </w:p>
        </w:tc>
        <w:tc>
          <w:tcPr>
            <w:tcW w:w="85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Магнитные цепи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</w:t>
            </w:r>
            <w:proofErr w:type="gramStart"/>
            <w:r w:rsidRPr="008C3942">
              <w:rPr>
                <w:rFonts w:ascii="Times New Roman" w:eastAsia="Times New Roman" w:hAnsi="Times New Roman" w:cs="Times New Roman"/>
                <w:color w:val="000000"/>
              </w:rPr>
              <w:t>я-</w:t>
            </w:r>
            <w:proofErr w:type="gramEnd"/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Закон пол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Закон полного тока. Ферромагнетики.  Петля гистерезиса.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Закон Ома для магнитной цепи. Электромагнитная индукция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proofErr w:type="spellStart"/>
            <w:r w:rsidRPr="008C3942">
              <w:rPr>
                <w:rFonts w:ascii="Times New Roman" w:eastAsia="MS Mincho" w:hAnsi="Times New Roman" w:cs="Times New Roman"/>
                <w:lang w:eastAsia="ru-RU"/>
              </w:rPr>
              <w:t>Ферромагнитные</w:t>
            </w:r>
            <w:proofErr w:type="spellEnd"/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 материалы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Разновидности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ферромагнитных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 материалов. 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Однородное и неоднородное магнитное пол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Основные понятия и характеристики однородного магнитного поля. Основные понятия и характеристики неоднородного магнитного поля. 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Раздел 3</w:t>
            </w:r>
          </w:p>
        </w:tc>
        <w:tc>
          <w:tcPr>
            <w:tcW w:w="8529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Цепи переменного тока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1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Цепи переменного тока. Основные понятия и определения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2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Изображение синусоидальных функций </w:t>
            </w:r>
            <w:r w:rsidRPr="008C3942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на декартовой комплексной плоскост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lastRenderedPageBreak/>
              <w:t xml:space="preserve">Запись синусоидальных величин с помощью: тригонометрических функций; комплексных чисел. </w:t>
            </w: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lastRenderedPageBreak/>
              <w:t>Изображение синусоидальных величин с помощью мгновенных диаграмм и на комплексной полуплоскости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lastRenderedPageBreak/>
              <w:t>Тема 3.3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Цепи с индуктивно связанными элементами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 w:rsidRPr="008C3942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, </w:t>
            </w:r>
            <w:r w:rsidRPr="008C3942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L</w:t>
            </w: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, </w:t>
            </w:r>
            <w:r w:rsidRPr="008C3942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C</w:t>
            </w: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-элементов. Явление резонанса напряжений. Цепь синусоидального тока с параллельным  соединением </w:t>
            </w:r>
            <w:r w:rsidRPr="008C3942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, </w:t>
            </w:r>
            <w:r w:rsidRPr="008C3942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L</w:t>
            </w: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 xml:space="preserve">, </w:t>
            </w:r>
            <w:r w:rsidRPr="008C3942">
              <w:rPr>
                <w:rFonts w:ascii="Times New Roman" w:eastAsiaTheme="minorEastAsia" w:hAnsi="Times New Roman" w:cs="Times New Roman"/>
                <w:bCs/>
                <w:lang w:val="en-US" w:eastAsia="ru-RU"/>
              </w:rPr>
              <w:t>C</w:t>
            </w: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-элементов. Явление резонанса тока.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3.4</w:t>
            </w: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Трёхфазные электрические цепи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сновные понятия и соотношения. Схемы соединения трехфазной цепи: схема «звезда»; схема «треугольник», схема «звезда-треугольник»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3.5</w:t>
            </w: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3.6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3.7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Раздел 4</w:t>
            </w:r>
          </w:p>
        </w:tc>
        <w:tc>
          <w:tcPr>
            <w:tcW w:w="8529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Переходные процессы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4.1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Переходные процессы. Общие понятия и определ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нятие о переходных процессах в электрических цепях.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4.2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Первый и второй закон коммутации</w:t>
            </w:r>
          </w:p>
        </w:tc>
      </w:tr>
      <w:tr w:rsidR="008C3942" w:rsidRPr="008C3942" w:rsidTr="008C3942">
        <w:trPr>
          <w:trHeight w:val="269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4.3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Классический и операторный метод расчета переходных процессов.</w:t>
            </w:r>
          </w:p>
        </w:tc>
      </w:tr>
    </w:tbl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3.6. Организация самостоятельной работы </w:t>
      </w:r>
      <w:proofErr w:type="gramStart"/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обучающихся</w:t>
      </w:r>
      <w:proofErr w:type="gramEnd"/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Самостоятельная работа студента – обязательная часть образовательного процесса, направленная на развитие готовности к профессиональному и личностному самообразованию, на проектирование дальнейшего образовательного маршрута и профессиональной карьеры.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Самостоятельная работа обучающихся по дисциплине организована как совокупность аудиторных и внеаудиторных занятий и работ, обеспечивающих успешное освоение дисциплины. 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proofErr w:type="gramStart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Аудиторная самостоятельная работа обучающихся по дисциплине выполняется на учебных занятиях под руководством преподавателя и по его заданию</w:t>
      </w:r>
      <w:r w:rsidRPr="008C3942">
        <w:rPr>
          <w:rFonts w:ascii="Times New Roman" w:eastAsia="MS Mincho" w:hAnsi="Times New Roman" w:cs="Times New Roman"/>
          <w:i/>
          <w:sz w:val="24"/>
          <w:szCs w:val="24"/>
          <w:lang w:eastAsia="ru-RU"/>
        </w:rPr>
        <w:t>.</w:t>
      </w:r>
      <w:proofErr w:type="gramEnd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Аудиторная самостоятельная работа обучающихся входит в общий объем времени, отведенного учебным планом на аудиторную работу, и регламентируется расписанием учебных занятий. 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proofErr w:type="gramStart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Внеаудиторная самостоятельная работа обучающихся – планируемая учебная, научно-исследовательская, практическая работа обучающихся, выполняемая во внеаудиторное время по заданию и при методическом руководстве преподавателя, но без его непосредственного участия, расписанием учебных занятий не регламентируется.</w:t>
      </w:r>
      <w:proofErr w:type="gramEnd"/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proofErr w:type="gramStart"/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Внеаудиторная самостоятельная работа обучающихся включает в себя:</w:t>
      </w:r>
      <w:proofErr w:type="gramEnd"/>
    </w:p>
    <w:p w:rsidR="008C3942" w:rsidRPr="008C3942" w:rsidRDefault="008C3942" w:rsidP="008C3942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подготовку к лекциям, занятиям, контрольным работам, зачетам, экзаменам;</w:t>
      </w:r>
    </w:p>
    <w:p w:rsidR="008C3942" w:rsidRPr="008C3942" w:rsidRDefault="008C3942" w:rsidP="008C3942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изучение учебных пособий;</w:t>
      </w:r>
    </w:p>
    <w:p w:rsidR="008C3942" w:rsidRPr="008C3942" w:rsidRDefault="008C3942" w:rsidP="008C3942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изучение разделов/тем, не выносимых на лекции и практические занятия самостоятельно;</w:t>
      </w:r>
    </w:p>
    <w:p w:rsidR="008C3942" w:rsidRPr="008C3942" w:rsidRDefault="008C3942" w:rsidP="008C3942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lastRenderedPageBreak/>
        <w:t>выполнение индивидуальных заданий;</w:t>
      </w:r>
    </w:p>
    <w:p w:rsidR="008C3942" w:rsidRPr="008C3942" w:rsidRDefault="008C3942" w:rsidP="008C3942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подготовка к промежуточной аттестации в течение семестра.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Самостоятельная работа обучающихся с участием преподавателя в форме иной контактной работы предусматривает групповую и (или) индивидуальную работу с </w:t>
      </w:r>
      <w:proofErr w:type="gramStart"/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обучающимися</w:t>
      </w:r>
      <w:proofErr w:type="gramEnd"/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и включает в себя:</w:t>
      </w:r>
    </w:p>
    <w:p w:rsidR="008C3942" w:rsidRPr="008C3942" w:rsidRDefault="008C3942" w:rsidP="00F946C5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ведение индивидуальных и групповых консультаций по отдельным темам/разделам дисциплины;</w:t>
      </w:r>
    </w:p>
    <w:p w:rsidR="008C3942" w:rsidRPr="008C3942" w:rsidRDefault="008C3942" w:rsidP="00F946C5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ведение консультаций перед зачетом с оценкой;</w:t>
      </w:r>
    </w:p>
    <w:p w:rsidR="008C3942" w:rsidRPr="008C3942" w:rsidRDefault="008C3942" w:rsidP="00F946C5">
      <w:pPr>
        <w:numPr>
          <w:ilvl w:val="5"/>
          <w:numId w:val="14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консультации по организации самостоятельного изучения отдельных разделов/тем.</w:t>
      </w:r>
    </w:p>
    <w:p w:rsidR="008C3942" w:rsidRPr="008C3942" w:rsidRDefault="008C3942" w:rsidP="008C3942">
      <w:pPr>
        <w:spacing w:before="120"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еречень разделов/тем/, полностью или частично отнесенных на самостоятельное изучение с последующим контролем:</w:t>
      </w:r>
    </w:p>
    <w:p w:rsidR="008C3942" w:rsidRPr="008C3942" w:rsidRDefault="008C3942" w:rsidP="008C3942">
      <w:pPr>
        <w:spacing w:before="120"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8C3942" w:rsidRPr="008C3942" w:rsidTr="008C39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№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Наименование раздела /темы дисциплины</w:t>
            </w:r>
            <w:r w:rsidRPr="008C3942">
              <w:rPr>
                <w:rFonts w:ascii="Times New Roman" w:eastAsiaTheme="minorEastAsia" w:hAnsi="Times New Roman" w:cs="Times New Roman"/>
                <w:b/>
                <w:bCs/>
                <w:i/>
                <w:sz w:val="20"/>
                <w:szCs w:val="20"/>
                <w:lang w:eastAsia="ru-RU"/>
              </w:rPr>
              <w:t>,</w:t>
            </w: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Виды и формы контрольных мероприятий</w:t>
            </w:r>
          </w:p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8C3942" w:rsidRPr="008C3942" w:rsidRDefault="008C3942" w:rsidP="008C3942">
            <w:pPr>
              <w:spacing w:after="0" w:line="240" w:lineRule="auto"/>
              <w:ind w:left="113" w:right="113"/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ru-RU"/>
              </w:rPr>
              <w:t>Трудоемкость, час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Раздел 1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Цепи постоянного тока</w:t>
            </w:r>
          </w:p>
        </w:tc>
      </w:tr>
      <w:tr w:rsidR="008C3942" w:rsidRPr="008C3942" w:rsidTr="008C3942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1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Линейные цепи постоя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ых работ №1 «Исследование цепи постоянного тока»</w:t>
            </w:r>
          </w:p>
          <w:p w:rsidR="008C3942" w:rsidRPr="008C3942" w:rsidRDefault="008C3942" w:rsidP="008C3942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8C3942" w:rsidRPr="008C3942" w:rsidTr="008C3942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1.2</w:t>
            </w:r>
          </w:p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Расчет сложных цепей постоя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Выполнение индивидуального домашнего задания №1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4</w:t>
            </w:r>
          </w:p>
        </w:tc>
      </w:tr>
      <w:tr w:rsidR="008C3942" w:rsidRPr="008C3942" w:rsidTr="008C3942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1.3</w:t>
            </w:r>
          </w:p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Нелинейные цепи постоя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Оформление отчёта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4</w:t>
            </w:r>
          </w:p>
        </w:tc>
      </w:tr>
      <w:tr w:rsidR="008C3942" w:rsidRPr="008C3942" w:rsidTr="008C3942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1.4</w:t>
            </w:r>
          </w:p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елинейные цепи постоя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Подготовка к контрольной работе №1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4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Раздел 2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Магнитные цепи</w:t>
            </w:r>
          </w:p>
        </w:tc>
      </w:tr>
      <w:tr w:rsidR="008C3942" w:rsidRPr="008C3942" w:rsidTr="008C3942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Закон пол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ой работы №2 «</w:t>
            </w:r>
            <w:r w:rsidRPr="008C3942">
              <w:rPr>
                <w:rFonts w:ascii="Times New Roman" w:eastAsia="MS Mincho" w:hAnsi="Times New Roman" w:cs="Times New Roman"/>
                <w:lang w:eastAsia="ru-RU"/>
              </w:rPr>
              <w:t>Неразветвленная электрическая цепь синусоидального тока с последовательным соединением активно-реактивных сопротивлений. Резонанс напряжений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» и 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14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Раздел 3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Цепи переменного тока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lastRenderedPageBreak/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Цепи переменного тока. Основные понятия и определ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ых работ  №3 «</w:t>
            </w:r>
            <w:r w:rsidRPr="008C3942">
              <w:rPr>
                <w:rFonts w:ascii="Times New Roman" w:eastAsia="MS Mincho" w:hAnsi="Times New Roman" w:cs="Times New Roman"/>
                <w:lang w:eastAsia="ru-RU"/>
              </w:rPr>
              <w:t>Однофазные цепи переменного синусоидального тока с параллельным соединением активно-реактивных сопротивлений. Резонанс токов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Изображение синусоидальных функций на декартовой комплексной плоскост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Подготовка к проведению контрольной работы №2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Цепи с индуктивно связанными элементам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Выполнение инди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3.4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Трёхфазные электрические цеп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ой работы  №4 «</w:t>
            </w: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Трехфазные электрические цепи при соединении потребителей электроэнергии «звездой» 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3.5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Симметричная и несимметричная нагрузка при соединении «звездой» и «треугольником»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контрольной работы №3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3.6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ма 3.7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2</w:t>
            </w:r>
          </w:p>
        </w:tc>
      </w:tr>
      <w:tr w:rsidR="008C3942" w:rsidRPr="008C3942" w:rsidTr="008C3942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Раздел 4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ru-RU"/>
              </w:rPr>
              <w:t>Переходные процессы</w:t>
            </w:r>
          </w:p>
        </w:tc>
      </w:tr>
      <w:tr w:rsidR="008C3942" w:rsidRPr="008C3942" w:rsidTr="008C394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Тема 4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Подготовка к проведению лабораторной работы  №7 «</w:t>
            </w:r>
            <w:r w:rsidRPr="008C3942">
              <w:rPr>
                <w:rFonts w:ascii="Times New Roman" w:hAnsi="Times New Roman" w:cs="Times New Roman"/>
              </w:rPr>
              <w:t>Переходные процессы в линейных электрических цепях</w:t>
            </w:r>
            <w:r w:rsidRPr="008C3942">
              <w:rPr>
                <w:rFonts w:ascii="Times New Roman" w:eastAsia="Times New Roman" w:hAnsi="Times New Roman" w:cs="Times New Roman"/>
                <w:bCs/>
                <w:lang w:eastAsia="ru-RU"/>
              </w:rPr>
              <w:t>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12</w:t>
            </w:r>
          </w:p>
        </w:tc>
      </w:tr>
    </w:tbl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3.7. Применение электронного обучения, дистанционных образовательных технологий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Учебная деятельность частично проводится на онлайн-платформе за счет применения учебно-методических электронных образовательных ресурсов:</w:t>
      </w:r>
    </w:p>
    <w:p w:rsidR="008C3942" w:rsidRPr="008C3942" w:rsidRDefault="008C3942" w:rsidP="008C3942">
      <w:pPr>
        <w:spacing w:after="0" w:line="240" w:lineRule="auto"/>
        <w:rPr>
          <w:rFonts w:ascii="Times New Roman" w:eastAsiaTheme="minorEastAsia" w:hAnsi="Times New Roman" w:cs="Times New Roman"/>
          <w:lang w:eastAsia="ru-RU"/>
        </w:rPr>
      </w:pPr>
    </w:p>
    <w:tbl>
      <w:tblPr>
        <w:tblStyle w:val="61"/>
        <w:tblW w:w="0" w:type="auto"/>
        <w:tblLook w:val="04A0" w:firstRow="1" w:lastRow="0" w:firstColumn="1" w:lastColumn="0" w:noHBand="0" w:noVBand="1"/>
      </w:tblPr>
      <w:tblGrid>
        <w:gridCol w:w="2037"/>
        <w:gridCol w:w="4167"/>
        <w:gridCol w:w="968"/>
        <w:gridCol w:w="2682"/>
      </w:tblGrid>
      <w:tr w:rsidR="008C3942" w:rsidRPr="008C3942" w:rsidTr="008C39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использование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включение в учебный процесс</w:t>
            </w:r>
          </w:p>
        </w:tc>
      </w:tr>
      <w:tr w:rsidR="008C3942" w:rsidRPr="008C3942" w:rsidTr="008C3942">
        <w:trPr>
          <w:trHeight w:val="283"/>
        </w:trPr>
        <w:tc>
          <w:tcPr>
            <w:tcW w:w="2037" w:type="dxa"/>
            <w:vMerge w:val="restart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lastRenderedPageBreak/>
              <w:t>Обучение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с веб-поддержкой</w:t>
            </w:r>
          </w:p>
        </w:tc>
        <w:tc>
          <w:tcPr>
            <w:tcW w:w="4167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2682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 xml:space="preserve">организация самостоятельной работы 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</w:rPr>
              <w:t>обучающихся</w:t>
            </w:r>
            <w:proofErr w:type="gramEnd"/>
          </w:p>
        </w:tc>
      </w:tr>
      <w:tr w:rsidR="008C3942" w:rsidRPr="008C3942" w:rsidTr="008C3942">
        <w:trPr>
          <w:trHeight w:val="283"/>
        </w:trPr>
        <w:tc>
          <w:tcPr>
            <w:tcW w:w="2037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4167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2682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в соответствии с расписанием текущей/промежуточной аттестации</w:t>
            </w:r>
          </w:p>
        </w:tc>
      </w:tr>
    </w:tbl>
    <w:p w:rsidR="008C3942" w:rsidRPr="008C3942" w:rsidRDefault="008C3942" w:rsidP="008C3942">
      <w:pPr>
        <w:spacing w:after="0" w:line="240" w:lineRule="auto"/>
        <w:rPr>
          <w:rFonts w:ascii="Times New Roman" w:eastAsiaTheme="minorEastAsia" w:hAnsi="Times New Roman" w:cs="Times New Roman"/>
          <w:lang w:eastAsia="ru-RU"/>
        </w:rPr>
      </w:pP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ЭОР обеспечивают в соответствии с программой дисциплины (модуля): </w:t>
      </w:r>
    </w:p>
    <w:p w:rsidR="008C3942" w:rsidRPr="008C3942" w:rsidRDefault="008C3942" w:rsidP="00F946C5">
      <w:pPr>
        <w:numPr>
          <w:ilvl w:val="0"/>
          <w:numId w:val="16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:rsidR="008C3942" w:rsidRPr="008C3942" w:rsidRDefault="008C3942" w:rsidP="00F946C5">
      <w:pPr>
        <w:numPr>
          <w:ilvl w:val="0"/>
          <w:numId w:val="15"/>
        </w:numPr>
        <w:spacing w:after="0" w:line="240" w:lineRule="auto"/>
        <w:ind w:left="0" w:firstLine="709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:rsidR="008C3942" w:rsidRPr="008C3942" w:rsidRDefault="008C3942" w:rsidP="008C3942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8C3942" w:rsidRPr="008C3942" w:rsidRDefault="008C3942" w:rsidP="008C3942">
      <w:pPr>
        <w:keepNext/>
        <w:spacing w:before="240" w:after="240" w:line="240" w:lineRule="auto"/>
        <w:ind w:left="709"/>
        <w:outlineLvl w:val="0"/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sectPr w:rsidR="008C3942" w:rsidRPr="008C3942" w:rsidSect="008C3942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  <w:bookmarkStart w:id="10" w:name="_GoBack"/>
      <w:bookmarkEnd w:id="10"/>
    </w:p>
    <w:p w:rsidR="008C3942" w:rsidRPr="008C3942" w:rsidRDefault="008C3942" w:rsidP="008C3942">
      <w:pPr>
        <w:keepNext/>
        <w:spacing w:before="240" w:after="240" w:line="240" w:lineRule="auto"/>
        <w:jc w:val="center"/>
        <w:outlineLvl w:val="0"/>
        <w:rPr>
          <w:rFonts w:ascii="Times New Roman" w:eastAsia="MS Mincho" w:hAnsi="Times New Roman" w:cs="Times New Roman"/>
          <w:b/>
          <w:bCs/>
          <w:kern w:val="32"/>
          <w:sz w:val="24"/>
          <w:szCs w:val="24"/>
          <w:lang w:eastAsia="ru-RU"/>
        </w:rPr>
      </w:pPr>
      <w:r w:rsidRPr="008C3942"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lastRenderedPageBreak/>
        <w:t xml:space="preserve">4. РЕЗУЛЬТАТЫ ОБУЧЕНИЯ ПО ДИСЦИПЛИНЕ, </w:t>
      </w:r>
      <w:r w:rsidRPr="008C3942">
        <w:rPr>
          <w:rFonts w:ascii="Times New Roman" w:eastAsia="Times New Roman" w:hAnsi="Times New Roman" w:cs="Times New Roman"/>
          <w:b/>
          <w:bCs/>
          <w:color w:val="000000"/>
          <w:kern w:val="32"/>
          <w:sz w:val="24"/>
          <w:szCs w:val="24"/>
          <w:lang w:eastAsia="ru-RU"/>
        </w:rPr>
        <w:t xml:space="preserve">КРИТЕРИИ </w:t>
      </w: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 xml:space="preserve">ОЦЕНКИ УРОВНЯ СФОРМИРОВАННОСТИ КОМПЕТЕНЦИЙ, </w:t>
      </w:r>
      <w:r w:rsidRPr="008C3942">
        <w:rPr>
          <w:rFonts w:ascii="Times New Roman" w:eastAsia="Calibri" w:hAnsi="Times New Roman" w:cs="Times New Roman"/>
          <w:b/>
          <w:bCs/>
          <w:noProof/>
          <w:kern w:val="32"/>
          <w:sz w:val="24"/>
          <w:szCs w:val="24"/>
        </w:rPr>
        <w:t>СИСТЕМА И ШКАЛА ОЦЕНИВАНИЯ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4.1. Соотнесение планируемых результатов обучения с уровнями </w:t>
      </w:r>
      <w:proofErr w:type="spellStart"/>
      <w:r w:rsidRPr="008C3942">
        <w:rPr>
          <w:rFonts w:ascii="Times New Roman" w:eastAsia="Times New Roman" w:hAnsi="Times New Roman" w:cs="Arial"/>
          <w:bCs/>
          <w:iCs/>
          <w:color w:val="000000"/>
          <w:sz w:val="26"/>
          <w:szCs w:val="26"/>
          <w:lang w:eastAsia="ru-RU"/>
        </w:rPr>
        <w:t>сформированности</w:t>
      </w:r>
      <w:proofErr w:type="spellEnd"/>
      <w:r w:rsidRPr="008C3942">
        <w:rPr>
          <w:rFonts w:ascii="Times New Roman" w:eastAsia="Times New Roman" w:hAnsi="Times New Roman" w:cs="Arial"/>
          <w:bCs/>
          <w:iCs/>
          <w:color w:val="000000"/>
          <w:sz w:val="26"/>
          <w:szCs w:val="26"/>
          <w:lang w:eastAsia="ru-RU"/>
        </w:rPr>
        <w:t xml:space="preserve"> компетенци</w:t>
      </w:r>
      <w:proofErr w:type="gramStart"/>
      <w:r w:rsidRPr="008C3942">
        <w:rPr>
          <w:rFonts w:ascii="Times New Roman" w:eastAsia="Times New Roman" w:hAnsi="Times New Roman" w:cs="Arial"/>
          <w:bCs/>
          <w:iCs/>
          <w:color w:val="000000"/>
          <w:sz w:val="26"/>
          <w:szCs w:val="26"/>
          <w:lang w:eastAsia="ru-RU"/>
        </w:rPr>
        <w:t>и(</w:t>
      </w:r>
      <w:proofErr w:type="gramEnd"/>
      <w:r w:rsidRPr="008C3942">
        <w:rPr>
          <w:rFonts w:ascii="Times New Roman" w:eastAsia="Times New Roman" w:hAnsi="Times New Roman" w:cs="Arial"/>
          <w:bCs/>
          <w:iCs/>
          <w:color w:val="000000"/>
          <w:sz w:val="26"/>
          <w:szCs w:val="26"/>
          <w:lang w:eastAsia="ru-RU"/>
        </w:rPr>
        <w:t>й).</w:t>
      </w:r>
    </w:p>
    <w:tbl>
      <w:tblPr>
        <w:tblStyle w:val="12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8C3942" w:rsidRPr="008C3942" w:rsidTr="008C3942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  <w:t xml:space="preserve">Уровни </w:t>
            </w:r>
            <w:proofErr w:type="spellStart"/>
            <w:r w:rsidRPr="008C3942"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  <w:t>сформированности</w:t>
            </w:r>
            <w:proofErr w:type="spellEnd"/>
            <w:r w:rsidRPr="008C3942"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  <w:t xml:space="preserve"> компетенци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  <w:t>и(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  <w:t>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  <w:t>Итоговое количество баллов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iCs/>
                <w:sz w:val="21"/>
                <w:szCs w:val="21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  <w:t xml:space="preserve">в </w:t>
            </w:r>
            <w:r w:rsidRPr="008C3942">
              <w:rPr>
                <w:rFonts w:ascii="Times New Roman" w:eastAsia="MS Mincho" w:hAnsi="Times New Roman" w:cs="Times New Roman"/>
                <w:b/>
                <w:iCs/>
                <w:sz w:val="21"/>
                <w:szCs w:val="21"/>
                <w:lang w:eastAsia="ru-RU"/>
              </w:rPr>
              <w:t>100-балльной системе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sz w:val="21"/>
                <w:szCs w:val="21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iCs/>
                <w:sz w:val="21"/>
                <w:szCs w:val="21"/>
                <w:lang w:eastAsia="ru-RU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  <w:t>Оценка в пятибалльной системе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iCs/>
                <w:sz w:val="21"/>
                <w:szCs w:val="21"/>
                <w:lang w:eastAsia="ru-RU"/>
              </w:rPr>
              <w:t>по результатам текущей и промежуточной аттестации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sz w:val="21"/>
                <w:szCs w:val="21"/>
                <w:lang w:eastAsia="ru-RU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 xml:space="preserve">Показатели уровня </w:t>
            </w:r>
            <w:proofErr w:type="spellStart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сформированности</w:t>
            </w:r>
            <w:proofErr w:type="spellEnd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8C3942" w:rsidRPr="008C3942" w:rsidTr="008C3942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1"/>
                <w:szCs w:val="21"/>
                <w:lang w:eastAsia="ru-RU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sz w:val="21"/>
                <w:szCs w:val="21"/>
                <w:lang w:eastAsia="ru-RU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универсально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й(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 xml:space="preserve">-ых) 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компетенци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и(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общепрофессионально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й(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-ых)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профессионально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й(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-ых)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компетенци</w:t>
            </w:r>
            <w:proofErr w:type="gramStart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и(</w:t>
            </w:r>
            <w:proofErr w:type="gramEnd"/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-й)</w:t>
            </w:r>
          </w:p>
        </w:tc>
      </w:tr>
      <w:tr w:rsidR="008C3942" w:rsidRPr="008C3942" w:rsidTr="008C3942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lang w:eastAsia="ru-RU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both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УК-8: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hAnsi="Times New Roman" w:cs="Times New Roman"/>
              </w:rPr>
              <w:t>ИД-УК-8.2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autoSpaceDE w:val="0"/>
              <w:autoSpaceDN w:val="0"/>
              <w:adjustRightInd w:val="0"/>
              <w:rPr>
                <w:rFonts w:ascii="Times New Roman" w:eastAsia="MS Mincho" w:hAnsi="Times New Roman" w:cs="Times New Roman"/>
                <w:color w:val="000000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color w:val="000000"/>
                <w:lang w:eastAsia="ru-RU"/>
              </w:rPr>
              <w:t>ОПК-1:</w:t>
            </w:r>
          </w:p>
          <w:p w:rsidR="008C3942" w:rsidRPr="008C3942" w:rsidRDefault="008C3942" w:rsidP="008C394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</w:rPr>
              <w:t>ИД-ОПК-1.1</w:t>
            </w:r>
          </w:p>
          <w:p w:rsidR="008C3942" w:rsidRPr="008C3942" w:rsidRDefault="008C3942" w:rsidP="008C3942">
            <w:pPr>
              <w:autoSpaceDE w:val="0"/>
              <w:autoSpaceDN w:val="0"/>
              <w:adjustRightInd w:val="0"/>
              <w:jc w:val="center"/>
              <w:rPr>
                <w:rFonts w:ascii="Times New Roman" w:eastAsia="MS Mincho" w:hAnsi="Times New Roman" w:cs="Times New Roman"/>
                <w:color w:val="000000"/>
                <w:lang w:eastAsia="ru-RU"/>
              </w:rPr>
            </w:pP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b/>
                <w:sz w:val="20"/>
                <w:szCs w:val="20"/>
                <w:lang w:eastAsia="ru-RU"/>
              </w:rPr>
              <w:t>-</w:t>
            </w:r>
          </w:p>
        </w:tc>
      </w:tr>
      <w:tr w:rsidR="008C3942" w:rsidRPr="008C3942" w:rsidTr="008C3942">
        <w:trPr>
          <w:trHeight w:val="283"/>
        </w:trPr>
        <w:tc>
          <w:tcPr>
            <w:tcW w:w="2045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высокий</w:t>
            </w:r>
          </w:p>
        </w:tc>
        <w:tc>
          <w:tcPr>
            <w:tcW w:w="1726" w:type="dxa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85 – 100</w:t>
            </w:r>
          </w:p>
        </w:tc>
        <w:tc>
          <w:tcPr>
            <w:tcW w:w="2306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отлично/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зачтено (отлично)/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зачтено</w:t>
            </w:r>
          </w:p>
        </w:tc>
        <w:tc>
          <w:tcPr>
            <w:tcW w:w="3219" w:type="dxa"/>
          </w:tcPr>
          <w:p w:rsidR="008C3942" w:rsidRPr="008C3942" w:rsidRDefault="008C3942" w:rsidP="008C3942">
            <w:pPr>
              <w:tabs>
                <w:tab w:val="left" w:pos="176"/>
              </w:tabs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Обучающийся:</w:t>
            </w:r>
          </w:p>
          <w:p w:rsidR="008C3942" w:rsidRPr="008C3942" w:rsidRDefault="008C3942" w:rsidP="008C3942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 xml:space="preserve">- Знает  исчерпывающие теоретические знания в области поддержания безопасных условий жизнедеятельности по всем положениям курса «Электротехника»; полностью </w:t>
            </w: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реализовывает полученные теоретические знания в области электротехники при решении  практических задач;</w:t>
            </w:r>
          </w:p>
          <w:p w:rsidR="008C3942" w:rsidRPr="008C3942" w:rsidRDefault="008C3942" w:rsidP="008C3942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- Умеет применять на практике полученные теоретические знания и практические навыки при решении практических задач высокого уровня сложности.</w:t>
            </w:r>
          </w:p>
          <w:p w:rsidR="008C3942" w:rsidRPr="008C3942" w:rsidRDefault="008C3942" w:rsidP="008C3942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- Владеет необходимыми навыками оценивания </w:t>
            </w:r>
            <w:r w:rsidRPr="008C3942">
              <w:rPr>
                <w:rFonts w:ascii="Times New Roman" w:hAnsi="Times New Roman" w:cs="Times New Roman"/>
              </w:rPr>
              <w:t xml:space="preserve"> вероятности возникновения потенциальной опасности и принятие мер по ее предупреждению при </w:t>
            </w:r>
            <w:r w:rsidRPr="008C3942">
              <w:rPr>
                <w:rFonts w:ascii="Times New Roman" w:hAnsi="Times New Roman" w:cs="Times New Roman"/>
              </w:rPr>
              <w:lastRenderedPageBreak/>
              <w:t>выполнении лабораторных работ и практических заданий в области электротехники.</w:t>
            </w:r>
          </w:p>
        </w:tc>
        <w:tc>
          <w:tcPr>
            <w:tcW w:w="3219" w:type="dxa"/>
          </w:tcPr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lastRenderedPageBreak/>
              <w:t>Обучающийся: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- Знает практически  все принципы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 в области электротехники высокого уровня сложности.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Умеет применять на практике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принципы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 в области электротехники высокого уровня сложности.</w:t>
            </w:r>
          </w:p>
          <w:p w:rsidR="008C3942" w:rsidRPr="008C3942" w:rsidRDefault="008C3942" w:rsidP="008C3942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- Владеет широким кругом умений, принципами </w:t>
            </w:r>
            <w:r w:rsidRPr="008C3942">
              <w:rPr>
                <w:rFonts w:ascii="Times New Roman" w:hAnsi="Times New Roman" w:cs="Times New Roman"/>
              </w:rPr>
              <w:t xml:space="preserve">естественнонаучных, общеинженерных и </w:t>
            </w:r>
            <w:r w:rsidRPr="008C3942">
              <w:rPr>
                <w:rFonts w:ascii="Times New Roman" w:hAnsi="Times New Roman" w:cs="Times New Roman"/>
              </w:rPr>
              <w:lastRenderedPageBreak/>
              <w:t>математических дисциплин при решении практических задач.</w:t>
            </w:r>
          </w:p>
        </w:tc>
        <w:tc>
          <w:tcPr>
            <w:tcW w:w="3220" w:type="dxa"/>
          </w:tcPr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2045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lastRenderedPageBreak/>
              <w:t>повышенный</w:t>
            </w:r>
          </w:p>
        </w:tc>
        <w:tc>
          <w:tcPr>
            <w:tcW w:w="1726" w:type="dxa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65 – 84</w:t>
            </w:r>
          </w:p>
        </w:tc>
        <w:tc>
          <w:tcPr>
            <w:tcW w:w="2306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хорошо/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зачтено (хорошо)/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зачтено</w:t>
            </w:r>
          </w:p>
        </w:tc>
        <w:tc>
          <w:tcPr>
            <w:tcW w:w="3219" w:type="dxa"/>
          </w:tcPr>
          <w:p w:rsidR="008C3942" w:rsidRPr="008C3942" w:rsidRDefault="008C3942" w:rsidP="008C3942">
            <w:pPr>
              <w:tabs>
                <w:tab w:val="left" w:pos="176"/>
              </w:tabs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Обучающийся:</w:t>
            </w:r>
          </w:p>
          <w:p w:rsidR="008C3942" w:rsidRPr="008C3942" w:rsidRDefault="008C3942" w:rsidP="008C3942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 xml:space="preserve">- Знает  достаточные теоретические знания в области поддержания безопасных условий жизнедеятельности по основным положениям курса «Электротехника»; в значительной степени </w:t>
            </w: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реализовывает полученные теоретические знания в области электротехники при решении  практических задач;</w:t>
            </w:r>
          </w:p>
          <w:p w:rsidR="008C3942" w:rsidRPr="008C3942" w:rsidRDefault="008C3942" w:rsidP="008C3942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- Умеет применять на практике полученные теоретические знания и практические навыки при решении практических задач среднего уровня сложности.</w:t>
            </w:r>
          </w:p>
          <w:p w:rsidR="008C3942" w:rsidRPr="008C3942" w:rsidRDefault="008C3942" w:rsidP="008C3942">
            <w:p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- Владеет необходимыми навыками оценивания </w:t>
            </w:r>
            <w:r w:rsidRPr="008C3942">
              <w:rPr>
                <w:rFonts w:ascii="Times New Roman" w:hAnsi="Times New Roman" w:cs="Times New Roman"/>
              </w:rPr>
              <w:t xml:space="preserve"> вероятности возникновения потенциальной опасности и принятие мер по ее предупреждению при выполнении лабораторных работ и практических заданий в области электротехники.</w:t>
            </w:r>
          </w:p>
        </w:tc>
        <w:tc>
          <w:tcPr>
            <w:tcW w:w="3219" w:type="dxa"/>
          </w:tcPr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Обучающийся: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- Знает достаточные принципы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 в области электротехники среднего уровня сложности.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Умеет применять на практике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принципы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 в области электротехники среднего  уровня сложности.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sz w:val="21"/>
                <w:szCs w:val="21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- Владеет необходимым кругом умений, принципами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 среднего уровня сложности.</w:t>
            </w:r>
          </w:p>
        </w:tc>
        <w:tc>
          <w:tcPr>
            <w:tcW w:w="3220" w:type="dxa"/>
          </w:tcPr>
          <w:p w:rsidR="008C3942" w:rsidRPr="008C3942" w:rsidRDefault="008C3942" w:rsidP="008C3942">
            <w:pPr>
              <w:tabs>
                <w:tab w:val="left" w:pos="176"/>
              </w:tabs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2045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базовый</w:t>
            </w:r>
          </w:p>
        </w:tc>
        <w:tc>
          <w:tcPr>
            <w:tcW w:w="1726" w:type="dxa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55 – 64</w:t>
            </w:r>
          </w:p>
        </w:tc>
        <w:tc>
          <w:tcPr>
            <w:tcW w:w="2306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удовлетворительно/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зачтено (удовлетворительно)/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зачтено</w:t>
            </w:r>
          </w:p>
        </w:tc>
        <w:tc>
          <w:tcPr>
            <w:tcW w:w="3219" w:type="dxa"/>
          </w:tcPr>
          <w:p w:rsidR="008C3942" w:rsidRPr="008C3942" w:rsidRDefault="008C3942" w:rsidP="008C3942">
            <w:pPr>
              <w:tabs>
                <w:tab w:val="left" w:pos="176"/>
              </w:tabs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Обучающийся:</w:t>
            </w:r>
          </w:p>
          <w:p w:rsidR="008C3942" w:rsidRPr="008C3942" w:rsidRDefault="008C3942" w:rsidP="008C3942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 xml:space="preserve">- Знает  базовые теоретические знания в области поддержания безопасных условий жизнедеятельности по </w:t>
            </w: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положениям курса «Электротехника»; в ограниченной степени </w:t>
            </w: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реализовывает полученные теоретические знания в области электротехники при решении  практических задач;</w:t>
            </w:r>
          </w:p>
          <w:p w:rsidR="008C3942" w:rsidRPr="008C3942" w:rsidRDefault="008C3942" w:rsidP="008C3942">
            <w:pPr>
              <w:tabs>
                <w:tab w:val="num" w:pos="0"/>
              </w:tabs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- Умеет применять на практике полученные теоретические знания и практические навыки при решении практических задач базового уровня сложности.</w:t>
            </w:r>
          </w:p>
          <w:p w:rsidR="008C3942" w:rsidRPr="008C3942" w:rsidRDefault="008C3942" w:rsidP="008C3942">
            <w:pPr>
              <w:tabs>
                <w:tab w:val="left" w:pos="280"/>
              </w:tabs>
              <w:ind w:left="52"/>
              <w:contextualSpacing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- Владеет базовыми навыками оценивания </w:t>
            </w:r>
            <w:r w:rsidRPr="008C3942">
              <w:rPr>
                <w:rFonts w:ascii="Times New Roman" w:hAnsi="Times New Roman" w:cs="Times New Roman"/>
              </w:rPr>
              <w:t xml:space="preserve"> вероятности возникновения потенциальной опасности и принятие мер по ее предупреждению при выполнении лабораторных работ и практических заданий в области электротехники.</w:t>
            </w:r>
          </w:p>
        </w:tc>
        <w:tc>
          <w:tcPr>
            <w:tcW w:w="3219" w:type="dxa"/>
          </w:tcPr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lastRenderedPageBreak/>
              <w:t>Обучающийся: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- Знает </w:t>
            </w:r>
            <w:proofErr w:type="spellStart"/>
            <w:r w:rsidRPr="008C3942">
              <w:rPr>
                <w:rFonts w:ascii="Times New Roman" w:eastAsia="MS Mincho" w:hAnsi="Times New Roman" w:cs="Times New Roman"/>
                <w:lang w:eastAsia="ru-RU"/>
              </w:rPr>
              <w:t>базовыее</w:t>
            </w:r>
            <w:proofErr w:type="spellEnd"/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 принципы </w:t>
            </w:r>
            <w:r w:rsidRPr="008C3942">
              <w:rPr>
                <w:rFonts w:ascii="Times New Roman" w:hAnsi="Times New Roman" w:cs="Times New Roman"/>
              </w:rPr>
              <w:t xml:space="preserve">естественнонаучных, общеинженерных и математических дисциплин </w:t>
            </w:r>
            <w:r w:rsidRPr="008C3942">
              <w:rPr>
                <w:rFonts w:ascii="Times New Roman" w:hAnsi="Times New Roman" w:cs="Times New Roman"/>
              </w:rPr>
              <w:lastRenderedPageBreak/>
              <w:t>при решении практических задач в области электротехники начального уровня сложности.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Умеет применять на практике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принципы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 в области электротехники начального  уровня сложности.</w:t>
            </w:r>
          </w:p>
          <w:p w:rsidR="008C3942" w:rsidRPr="008C3942" w:rsidRDefault="008C3942" w:rsidP="008C394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ascii="Times New Roman" w:eastAsia="Calibri" w:hAnsi="Times New Roman" w:cs="Times New Roman"/>
                <w:i/>
                <w:color w:val="000000"/>
                <w:sz w:val="21"/>
                <w:szCs w:val="21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 xml:space="preserve">- Владеет базовыми умениями, принципами </w:t>
            </w:r>
            <w:r w:rsidRPr="008C3942">
              <w:rPr>
                <w:rFonts w:ascii="Times New Roman" w:hAnsi="Times New Roman" w:cs="Times New Roman"/>
              </w:rPr>
              <w:t>естественнонаучных, общеинженерных и математических дисциплин при решении практических задач начального уровня сложности.</w:t>
            </w:r>
          </w:p>
        </w:tc>
        <w:tc>
          <w:tcPr>
            <w:tcW w:w="3220" w:type="dxa"/>
          </w:tcPr>
          <w:p w:rsidR="008C3942" w:rsidRPr="008C3942" w:rsidRDefault="008C3942" w:rsidP="008C3942">
            <w:pPr>
              <w:tabs>
                <w:tab w:val="left" w:pos="308"/>
              </w:tabs>
              <w:contextualSpacing/>
              <w:rPr>
                <w:rFonts w:ascii="Times New Roman" w:eastAsia="MS Mincho" w:hAnsi="Times New Roman" w:cs="Times New Roman"/>
                <w:i/>
                <w:iCs/>
                <w:sz w:val="21"/>
                <w:szCs w:val="21"/>
                <w:highlight w:val="yellow"/>
                <w:lang w:eastAsia="ru-RU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2045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lastRenderedPageBreak/>
              <w:t>низкий</w:t>
            </w:r>
          </w:p>
        </w:tc>
        <w:tc>
          <w:tcPr>
            <w:tcW w:w="1726" w:type="dxa"/>
          </w:tcPr>
          <w:p w:rsidR="008C3942" w:rsidRPr="008C3942" w:rsidRDefault="008C3942" w:rsidP="008C3942">
            <w:pPr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0 – 54</w:t>
            </w:r>
          </w:p>
        </w:tc>
        <w:tc>
          <w:tcPr>
            <w:tcW w:w="2306" w:type="dxa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неудовлетворительно/</w:t>
            </w:r>
          </w:p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8C3942" w:rsidRPr="008C3942" w:rsidRDefault="008C3942" w:rsidP="008C3942">
            <w:pPr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Обучающийся:</w:t>
            </w:r>
          </w:p>
          <w:p w:rsidR="008C3942" w:rsidRPr="008C3942" w:rsidRDefault="008C3942" w:rsidP="008C3942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8C3942" w:rsidRPr="008C3942" w:rsidRDefault="008C3942" w:rsidP="008C3942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8C3942" w:rsidRPr="008C3942" w:rsidRDefault="008C3942" w:rsidP="008C3942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 xml:space="preserve">не </w:t>
            </w:r>
            <w:proofErr w:type="gramStart"/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способен</w:t>
            </w:r>
            <w:proofErr w:type="gramEnd"/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 xml:space="preserve"> проанализировать современные методы и средства неразрушающего контроля, применяемые в текстильной промышленности;</w:t>
            </w:r>
          </w:p>
          <w:p w:rsidR="008C3942" w:rsidRPr="008C3942" w:rsidRDefault="008C3942" w:rsidP="008C3942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не владеет основными преимуществами искусственного интеллекта, что затрудняет его применение в современной промышленности;</w:t>
            </w:r>
          </w:p>
          <w:p w:rsidR="008C3942" w:rsidRPr="008C3942" w:rsidRDefault="008C3942" w:rsidP="008C3942">
            <w:pPr>
              <w:numPr>
                <w:ilvl w:val="0"/>
                <w:numId w:val="12"/>
              </w:numPr>
              <w:tabs>
                <w:tab w:val="left" w:pos="293"/>
              </w:tabs>
              <w:ind w:left="52"/>
              <w:contextualSpacing/>
              <w:rPr>
                <w:rFonts w:ascii="Times New Roman" w:eastAsia="MS Mincho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lang w:eastAsia="ru-RU"/>
              </w:rPr>
              <w:t>выполняет задания только по образцу и под руководством преподавателя;</w:t>
            </w:r>
          </w:p>
          <w:p w:rsidR="008C3942" w:rsidRPr="008C3942" w:rsidRDefault="008C3942" w:rsidP="008C3942">
            <w:pPr>
              <w:tabs>
                <w:tab w:val="left" w:pos="267"/>
              </w:tabs>
              <w:ind w:left="52"/>
              <w:contextualSpacing/>
              <w:rPr>
                <w:rFonts w:ascii="Times New Roman" w:eastAsia="MS Mincho" w:hAnsi="Times New Roman" w:cs="Times New Roman"/>
                <w:sz w:val="21"/>
                <w:szCs w:val="21"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 xml:space="preserve">- ответ отражает отсутствие знаний на базовом уровне теоретического и практического материала в объеме, </w:t>
            </w:r>
            <w:r w:rsidRPr="008C3942">
              <w:rPr>
                <w:rFonts w:ascii="Times New Roman" w:eastAsia="MS Mincho" w:hAnsi="Times New Roman" w:cs="Times New Roman"/>
                <w:lang w:eastAsia="ru-RU"/>
              </w:rPr>
              <w:t>необходимом для дальнейшей учебы.</w:t>
            </w:r>
          </w:p>
        </w:tc>
      </w:tr>
    </w:tbl>
    <w:p w:rsidR="008C3942" w:rsidRPr="008C3942" w:rsidRDefault="008C3942" w:rsidP="008C3942">
      <w:pPr>
        <w:keepNext/>
        <w:spacing w:before="240"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lastRenderedPageBreak/>
        <w:t xml:space="preserve">5. ОЦЕНОЧНЫЕ СРЕДСТВА ДЛЯ ТЕКУЩЕГО КОНТРОЛЯ УСПЕВАЕМОСТИ И ПРОМЕЖУТОЧНОЙ АТТЕСТАЦИИ, ВКЛЮЧАЯ САМОСТОЯТЕЛЬНУЮ РАБОТУ </w:t>
      </w:r>
      <w:proofErr w:type="gramStart"/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ОБУЧАЮЩИХСЯ</w:t>
      </w:r>
      <w:proofErr w:type="gramEnd"/>
    </w:p>
    <w:p w:rsidR="008C3942" w:rsidRPr="008C3942" w:rsidRDefault="008C3942" w:rsidP="008C3942">
      <w:pPr>
        <w:spacing w:after="0" w:line="240" w:lineRule="auto"/>
        <w:ind w:firstLine="709"/>
        <w:contextualSpacing/>
        <w:jc w:val="both"/>
        <w:rPr>
          <w:rFonts w:ascii="Times New Roman" w:eastAsia="MS Mincho" w:hAnsi="Times New Roman" w:cs="Times New Roman"/>
          <w:i/>
          <w:sz w:val="24"/>
          <w:szCs w:val="24"/>
          <w:lang w:eastAsia="ru-RU"/>
        </w:rPr>
      </w:pPr>
      <w:r w:rsidRPr="008C39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 проведении контроля самостоятельной работы обучающихся, текущего контроля и промежуточной аттестации по учебной дисциплине</w:t>
      </w:r>
      <w:r w:rsidRPr="008C3942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 w:rsidRPr="008C39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«Электротехника» проверяется уровень </w:t>
      </w:r>
      <w:proofErr w:type="spellStart"/>
      <w:r w:rsidRPr="008C39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формированности</w:t>
      </w:r>
      <w:proofErr w:type="spellEnd"/>
      <w:r w:rsidRPr="008C39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у обучающихся компетенций и запланированных результатов </w:t>
      </w:r>
      <w:proofErr w:type="gramStart"/>
      <w:r w:rsidRPr="008C39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бучения по дисциплине</w:t>
      </w:r>
      <w:proofErr w:type="gramEnd"/>
      <w:r w:rsidRPr="008C39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указанных в разделе 2 настоящей программы.</w:t>
      </w: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 xml:space="preserve">5.1. Формы текущего контроля успеваемости, примеры типовых заданий: </w:t>
      </w:r>
    </w:p>
    <w:p w:rsidR="008C3942" w:rsidRPr="008C3942" w:rsidRDefault="008C3942" w:rsidP="008C3942">
      <w:pPr>
        <w:numPr>
          <w:ilvl w:val="1"/>
          <w:numId w:val="10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i/>
          <w:vanish/>
          <w:lang w:eastAsia="ru-RU"/>
        </w:rPr>
      </w:pPr>
    </w:p>
    <w:p w:rsidR="008C3942" w:rsidRPr="008C3942" w:rsidRDefault="008C3942" w:rsidP="008C3942">
      <w:pPr>
        <w:numPr>
          <w:ilvl w:val="1"/>
          <w:numId w:val="10"/>
        </w:numPr>
        <w:spacing w:after="0" w:line="240" w:lineRule="auto"/>
        <w:contextualSpacing/>
        <w:jc w:val="both"/>
        <w:rPr>
          <w:rFonts w:ascii="Times New Roman" w:eastAsia="MS Mincho" w:hAnsi="Times New Roman" w:cs="Times New Roman"/>
          <w:i/>
          <w:vanish/>
          <w:lang w:eastAsia="ru-RU"/>
        </w:rPr>
      </w:pPr>
    </w:p>
    <w:tbl>
      <w:tblPr>
        <w:tblStyle w:val="72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8C3942" w:rsidRPr="008C3942" w:rsidTr="008C3942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 xml:space="preserve">№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numPr>
                <w:ilvl w:val="3"/>
                <w:numId w:val="9"/>
              </w:numPr>
              <w:contextualSpacing/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Примеры типовых заданий</w:t>
            </w:r>
          </w:p>
        </w:tc>
      </w:tr>
      <w:tr w:rsidR="008C3942" w:rsidRPr="008C3942" w:rsidTr="008C3942">
        <w:trPr>
          <w:trHeight w:val="283"/>
        </w:trPr>
        <w:tc>
          <w:tcPr>
            <w:tcW w:w="969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1</w:t>
            </w:r>
          </w:p>
        </w:tc>
        <w:tc>
          <w:tcPr>
            <w:tcW w:w="3742" w:type="dxa"/>
          </w:tcPr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Раздел 1. Цепи постоянного тока</w:t>
            </w:r>
          </w:p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Лабораторная работа №1</w:t>
            </w:r>
          </w:p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proofErr w:type="spellStart"/>
            <w:r w:rsidRPr="008C3942">
              <w:rPr>
                <w:rFonts w:ascii="Times New Roman" w:eastAsiaTheme="minorEastAsia" w:hAnsi="Times New Roman" w:cs="Times New Roman"/>
                <w:sz w:val="24"/>
                <w:szCs w:val="24"/>
              </w:rPr>
              <w:t>Л.р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  <w:sz w:val="24"/>
                <w:szCs w:val="24"/>
              </w:rPr>
              <w:t>. 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8C3942" w:rsidRPr="008C3942" w:rsidTr="008C3942">
              <w:tc>
                <w:tcPr>
                  <w:tcW w:w="6828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.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1) узлом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деревом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3) контуром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полюсом</w:t>
                  </w:r>
                </w:p>
              </w:tc>
            </w:tr>
          </w:tbl>
          <w:p w:rsidR="008C3942" w:rsidRPr="008C3942" w:rsidRDefault="008C3942" w:rsidP="008C3942">
            <w:pPr>
              <w:spacing w:line="12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8C3942" w:rsidRPr="008C3942" w:rsidTr="008C3942">
              <w:trPr>
                <w:trHeight w:val="2382"/>
              </w:trPr>
              <w:tc>
                <w:tcPr>
                  <w:tcW w:w="6204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59264" behindDoc="0" locked="0" layoutInCell="1" allowOverlap="1" wp14:anchorId="2075C181" wp14:editId="608D32F9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1" name="Рисунок 1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2.</w:t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ab/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ри заданном положительном направлении ЭДС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Е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положительные направления тока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и напряжения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источника указаны стрелками ______.</w:t>
                  </w:r>
                </w:p>
              </w:tc>
              <w:tc>
                <w:tcPr>
                  <w:tcW w:w="3402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2 и 3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2 и 4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1 и 4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1 и 3</w:t>
                  </w:r>
                </w:p>
              </w:tc>
            </w:tr>
          </w:tbl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1"/>
              <w:gridCol w:w="3335"/>
            </w:tblGrid>
            <w:tr w:rsidR="008C3942" w:rsidRPr="008C3942" w:rsidTr="008C3942">
              <w:tc>
                <w:tcPr>
                  <w:tcW w:w="10421" w:type="dxa"/>
                  <w:gridSpan w:val="2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lastRenderedPageBreak/>
                    <w:t>Задание №3.</w:t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color w:val="FF0000"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color w:val="FF0000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0288" behindDoc="0" locked="0" layoutInCell="1" allowOverlap="1" wp14:anchorId="23E974BE" wp14:editId="4E306148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27250" cy="1719580"/>
                        <wp:effectExtent l="0" t="0" r="6350" b="0"/>
                        <wp:wrapSquare wrapText="bothSides"/>
                        <wp:docPr id="2" name="Рисунок 2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6852" cy="171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</w:tr>
            <w:tr w:rsidR="008C3942" w:rsidRPr="008C3942" w:rsidTr="008C3942">
              <w:tc>
                <w:tcPr>
                  <w:tcW w:w="6828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3.1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2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3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5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4</w:t>
                  </w:r>
                </w:p>
              </w:tc>
            </w:tr>
            <w:tr w:rsidR="008C3942" w:rsidRPr="008C3942" w:rsidTr="008C3942">
              <w:trPr>
                <w:trHeight w:val="1396"/>
              </w:trPr>
              <w:tc>
                <w:tcPr>
                  <w:tcW w:w="6828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3.2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Количество независимых контуров в представленной схеме равно…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593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2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2) 3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3) 6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5</w:t>
                  </w:r>
                </w:p>
              </w:tc>
            </w:tr>
          </w:tbl>
          <w:p w:rsidR="008C3942" w:rsidRPr="008C3942" w:rsidRDefault="008C3942" w:rsidP="008C3942">
            <w:pPr>
              <w:keepNext/>
              <w:tabs>
                <w:tab w:val="left" w:pos="346"/>
              </w:tabs>
              <w:outlineLvl w:val="0"/>
              <w:rPr>
                <w:rFonts w:ascii="Times New Roman" w:hAnsi="Times New Roman" w:cs="Times New Roman"/>
                <w:b/>
                <w:bCs/>
                <w:kern w:val="32"/>
                <w:sz w:val="24"/>
                <w:szCs w:val="32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969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lang w:val="en-US"/>
              </w:rPr>
            </w:pPr>
            <w:r w:rsidRPr="008C3942">
              <w:rPr>
                <w:rFonts w:ascii="Times New Roman" w:eastAsiaTheme="minorEastAsia" w:hAnsi="Times New Roman" w:cs="Times New Roman"/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Раздел 1. Цепи постоянного тока</w:t>
            </w:r>
          </w:p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Контрольная работа №1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8C3942">
              <w:rPr>
                <w:rFonts w:ascii="Times New Roman" w:hAnsi="Times New Roman" w:cs="Times New Roman"/>
                <w:noProof/>
                <w:sz w:val="24"/>
                <w:lang w:eastAsia="ru-RU"/>
              </w:rPr>
              <w:drawing>
                <wp:anchor distT="0" distB="0" distL="114300" distR="114300" simplePos="0" relativeHeight="251661312" behindDoc="0" locked="0" layoutInCell="1" allowOverlap="1" wp14:anchorId="3110F334" wp14:editId="724EE8E1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3" name="Рисунок 3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hAnsi="Times New Roman" w:cs="Times New Roman"/>
                <w:sz w:val="24"/>
                <w:szCs w:val="24"/>
              </w:rPr>
              <w:t>Расчётная схема (вариант):</w:t>
            </w:r>
          </w:p>
          <w:p w:rsidR="008C3942" w:rsidRPr="008C3942" w:rsidRDefault="008C3942" w:rsidP="008C3942">
            <w:pPr>
              <w:keepNext/>
              <w:tabs>
                <w:tab w:val="left" w:pos="346"/>
              </w:tabs>
              <w:outlineLvl w:val="0"/>
              <w:rPr>
                <w:rFonts w:ascii="Times New Roman" w:hAnsi="Times New Roman" w:cs="Times New Roman"/>
                <w:b/>
                <w:bCs/>
                <w:kern w:val="32"/>
                <w:sz w:val="24"/>
                <w:szCs w:val="32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969" w:type="dxa"/>
            <w:vMerge w:val="restart"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3742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C3942">
              <w:rPr>
                <w:rFonts w:ascii="Times New Roman" w:hAnsi="Times New Roman" w:cs="Times New Roman"/>
                <w:noProof/>
                <w:sz w:val="24"/>
              </w:rPr>
              <w:t xml:space="preserve">Вариант 1 </w:t>
            </w:r>
            <w:r w:rsidRPr="008C3942">
              <w:rPr>
                <w:rFonts w:ascii="Times New Roman" w:hAnsi="Times New Roman" w:cs="Times New Roman"/>
                <w:sz w:val="24"/>
              </w:rPr>
              <w:t>Дано: Е1=100</w:t>
            </w:r>
            <w:proofErr w:type="gramStart"/>
            <w:r w:rsidRPr="008C3942">
              <w:rPr>
                <w:rFonts w:ascii="Times New Roman" w:hAnsi="Times New Roman" w:cs="Times New Roman"/>
                <w:sz w:val="24"/>
              </w:rPr>
              <w:t xml:space="preserve"> В</w:t>
            </w:r>
            <w:proofErr w:type="gramEnd"/>
            <w:r w:rsidRPr="008C3942">
              <w:rPr>
                <w:rFonts w:ascii="Times New Roman" w:hAnsi="Times New Roman" w:cs="Times New Roman"/>
                <w:sz w:val="24"/>
              </w:rPr>
              <w:t xml:space="preserve">, Е2=50 В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J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=1 А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1=1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2=4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3=5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>4=100 Ом.</w:t>
            </w:r>
          </w:p>
          <w:p w:rsidR="008C3942" w:rsidRPr="008C3942" w:rsidRDefault="008C3942" w:rsidP="008C3942">
            <w:pPr>
              <w:numPr>
                <w:ilvl w:val="0"/>
                <w:numId w:val="33"/>
              </w:numPr>
              <w:ind w:left="346"/>
              <w:contextualSpacing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hAnsi="Times New Roman" w:cs="Times New Roman"/>
                <w:sz w:val="24"/>
              </w:rPr>
              <w:t>Определите: 1)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5848FB85" wp14:editId="02E5F9DB">
                  <wp:extent cx="196850" cy="222250"/>
                  <wp:effectExtent l="0" t="0" r="0" b="635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2) 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4BAF068C" wp14:editId="149B0759">
                  <wp:extent cx="222250" cy="222250"/>
                  <wp:effectExtent l="0" t="0" r="6350" b="635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3) 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1A75ADB0" wp14:editId="2F94EFF0">
                  <wp:extent cx="222250" cy="228600"/>
                  <wp:effectExtent l="0" t="0" r="635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 4) 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7FC58A19" wp14:editId="584FDEF6">
                  <wp:extent cx="222250" cy="222250"/>
                  <wp:effectExtent l="0" t="0" r="6350" b="635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5) 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0B296334" wp14:editId="4DCF8194">
                  <wp:extent cx="222250" cy="228600"/>
                  <wp:effectExtent l="0" t="0" r="635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>6)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2CAAF3BE" wp14:editId="355585DC">
                  <wp:extent cx="317500" cy="22860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7) </w:t>
            </w:r>
            <w:r w:rsidRPr="008C3942">
              <w:rPr>
                <w:rFonts w:ascii="Times New Roman" w:hAnsi="Times New Roman" w:cs="Times New Roman"/>
                <w:noProof/>
                <w:position w:val="-14"/>
                <w:sz w:val="24"/>
                <w:lang w:eastAsia="ru-RU"/>
              </w:rPr>
              <w:drawing>
                <wp:inline distT="0" distB="0" distL="0" distR="0" wp14:anchorId="2CFD077D" wp14:editId="02151397">
                  <wp:extent cx="273050" cy="241300"/>
                  <wp:effectExtent l="0" t="0" r="0" b="635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3942" w:rsidRPr="008C3942" w:rsidTr="008C3942">
        <w:trPr>
          <w:trHeight w:val="283"/>
        </w:trPr>
        <w:tc>
          <w:tcPr>
            <w:tcW w:w="969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3742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9832" w:type="dxa"/>
          </w:tcPr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C3942">
              <w:rPr>
                <w:rFonts w:ascii="Times New Roman" w:hAnsi="Times New Roman" w:cs="Times New Roman"/>
                <w:noProof/>
                <w:sz w:val="24"/>
              </w:rPr>
              <w:t xml:space="preserve">Вариант 2 </w:t>
            </w:r>
            <w:r w:rsidRPr="008C3942">
              <w:rPr>
                <w:rFonts w:ascii="Times New Roman" w:hAnsi="Times New Roman" w:cs="Times New Roman"/>
                <w:sz w:val="24"/>
              </w:rPr>
              <w:t>Дано: Е1=50</w:t>
            </w:r>
            <w:proofErr w:type="gramStart"/>
            <w:r w:rsidRPr="008C3942">
              <w:rPr>
                <w:rFonts w:ascii="Times New Roman" w:hAnsi="Times New Roman" w:cs="Times New Roman"/>
                <w:sz w:val="24"/>
              </w:rPr>
              <w:t xml:space="preserve"> В</w:t>
            </w:r>
            <w:proofErr w:type="gramEnd"/>
            <w:r w:rsidRPr="008C3942">
              <w:rPr>
                <w:rFonts w:ascii="Times New Roman" w:hAnsi="Times New Roman" w:cs="Times New Roman"/>
                <w:sz w:val="24"/>
              </w:rPr>
              <w:t xml:space="preserve">, Е2=80 В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J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=0,1 А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1=1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2=2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3=3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>4=40 Ом.</w:t>
            </w:r>
          </w:p>
          <w:p w:rsidR="008C3942" w:rsidRPr="008C3942" w:rsidRDefault="008C3942" w:rsidP="008C3942">
            <w:pPr>
              <w:numPr>
                <w:ilvl w:val="5"/>
                <w:numId w:val="32"/>
              </w:numPr>
              <w:ind w:left="357" w:hanging="357"/>
              <w:contextualSpacing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hAnsi="Times New Roman" w:cs="Times New Roman"/>
                <w:sz w:val="24"/>
              </w:rPr>
              <w:t>Определите: 1)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7D9D3EC6" wp14:editId="147E379B">
                  <wp:extent cx="196850" cy="222250"/>
                  <wp:effectExtent l="0" t="0" r="0" b="635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2) 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49280183" wp14:editId="1ECECE04">
                  <wp:extent cx="222250" cy="222250"/>
                  <wp:effectExtent l="0" t="0" r="6350" b="635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3) 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7EC2379B" wp14:editId="7BDC326F">
                  <wp:extent cx="222250" cy="228600"/>
                  <wp:effectExtent l="0" t="0" r="635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 4) 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4987D990" wp14:editId="7BB25249">
                  <wp:extent cx="222250" cy="222250"/>
                  <wp:effectExtent l="0" t="0" r="635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5) 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030BA6B8" wp14:editId="71079F68">
                  <wp:extent cx="222250" cy="228600"/>
                  <wp:effectExtent l="0" t="0" r="635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>6)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4C7B4C53" wp14:editId="312BDA01">
                  <wp:extent cx="317500" cy="2286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7) </w:t>
            </w:r>
            <w:r w:rsidRPr="008C3942">
              <w:rPr>
                <w:rFonts w:ascii="Times New Roman" w:hAnsi="Times New Roman" w:cs="Times New Roman"/>
                <w:noProof/>
                <w:position w:val="-14"/>
                <w:sz w:val="24"/>
                <w:lang w:eastAsia="ru-RU"/>
              </w:rPr>
              <w:drawing>
                <wp:inline distT="0" distB="0" distL="0" distR="0" wp14:anchorId="7A5727A2" wp14:editId="7C9878CB">
                  <wp:extent cx="273050" cy="24130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3942" w:rsidRPr="008C3942" w:rsidTr="008C3942">
        <w:trPr>
          <w:trHeight w:val="283"/>
        </w:trPr>
        <w:tc>
          <w:tcPr>
            <w:tcW w:w="969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3742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C3942">
              <w:rPr>
                <w:rFonts w:ascii="Times New Roman" w:hAnsi="Times New Roman" w:cs="Times New Roman"/>
                <w:noProof/>
                <w:sz w:val="24"/>
              </w:rPr>
              <w:t xml:space="preserve">Вариант 3 </w:t>
            </w:r>
            <w:r w:rsidRPr="008C3942">
              <w:rPr>
                <w:rFonts w:ascii="Times New Roman" w:hAnsi="Times New Roman" w:cs="Times New Roman"/>
                <w:sz w:val="24"/>
              </w:rPr>
              <w:t>Дано: Е1=10</w:t>
            </w:r>
            <w:proofErr w:type="gramStart"/>
            <w:r w:rsidRPr="008C3942">
              <w:rPr>
                <w:rFonts w:ascii="Times New Roman" w:hAnsi="Times New Roman" w:cs="Times New Roman"/>
                <w:sz w:val="24"/>
              </w:rPr>
              <w:t xml:space="preserve"> В</w:t>
            </w:r>
            <w:proofErr w:type="gramEnd"/>
            <w:r w:rsidRPr="008C3942">
              <w:rPr>
                <w:rFonts w:ascii="Times New Roman" w:hAnsi="Times New Roman" w:cs="Times New Roman"/>
                <w:sz w:val="24"/>
              </w:rPr>
              <w:t xml:space="preserve">, Е2=150 В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J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=0,5 А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1=4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2=3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3=20 Ом, </w:t>
            </w:r>
            <w:r w:rsidRPr="008C3942">
              <w:rPr>
                <w:rFonts w:ascii="Times New Roman" w:hAnsi="Times New Roman" w:cs="Times New Roman"/>
                <w:sz w:val="24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  <w:sz w:val="24"/>
              </w:rPr>
              <w:t>4=10 Ом.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bCs/>
                <w:highlight w:val="yellow"/>
              </w:rPr>
            </w:pPr>
            <w:r w:rsidRPr="008C3942">
              <w:rPr>
                <w:rFonts w:ascii="Times New Roman" w:hAnsi="Times New Roman" w:cs="Times New Roman"/>
                <w:sz w:val="24"/>
              </w:rPr>
              <w:t>Определите: 1)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005F0933" wp14:editId="58F089F8">
                  <wp:extent cx="196850" cy="222250"/>
                  <wp:effectExtent l="0" t="0" r="0" b="635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2) 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1EE9E1E3" wp14:editId="0D8B8DD2">
                  <wp:extent cx="222250" cy="222250"/>
                  <wp:effectExtent l="0" t="0" r="6350" b="635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3) 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3DCC6849" wp14:editId="65C99ECB">
                  <wp:extent cx="222250" cy="228600"/>
                  <wp:effectExtent l="0" t="0" r="635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 4) </w:t>
            </w:r>
            <w:r w:rsidRPr="008C3942">
              <w:rPr>
                <w:rFonts w:ascii="Times New Roman" w:hAnsi="Times New Roman" w:cs="Times New Roman"/>
                <w:noProof/>
                <w:position w:val="-10"/>
                <w:sz w:val="24"/>
                <w:lang w:eastAsia="ru-RU"/>
              </w:rPr>
              <w:drawing>
                <wp:inline distT="0" distB="0" distL="0" distR="0" wp14:anchorId="02DDCFA1" wp14:editId="12730CF6">
                  <wp:extent cx="222250" cy="222250"/>
                  <wp:effectExtent l="0" t="0" r="635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5) 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62C4F90F" wp14:editId="39938E10">
                  <wp:extent cx="222250" cy="228600"/>
                  <wp:effectExtent l="0" t="0" r="635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>6)</w:t>
            </w:r>
            <w:r w:rsidRPr="008C3942">
              <w:rPr>
                <w:rFonts w:ascii="Times New Roman" w:hAnsi="Times New Roman" w:cs="Times New Roman"/>
                <w:noProof/>
                <w:position w:val="-12"/>
                <w:sz w:val="24"/>
                <w:lang w:eastAsia="ru-RU"/>
              </w:rPr>
              <w:drawing>
                <wp:inline distT="0" distB="0" distL="0" distR="0" wp14:anchorId="6CBDDEF1" wp14:editId="4B1EA94E">
                  <wp:extent cx="317500" cy="22860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C3942">
              <w:rPr>
                <w:rFonts w:ascii="Times New Roman" w:hAnsi="Times New Roman" w:cs="Times New Roman"/>
                <w:sz w:val="24"/>
              </w:rPr>
              <w:t xml:space="preserve"> 7) </w:t>
            </w:r>
            <w:r w:rsidRPr="008C3942">
              <w:rPr>
                <w:rFonts w:ascii="Times New Roman" w:hAnsi="Times New Roman" w:cs="Times New Roman"/>
                <w:noProof/>
                <w:position w:val="-14"/>
                <w:sz w:val="24"/>
                <w:lang w:eastAsia="ru-RU"/>
              </w:rPr>
              <w:drawing>
                <wp:inline distT="0" distB="0" distL="0" distR="0" wp14:anchorId="7251E26F" wp14:editId="4A68B901">
                  <wp:extent cx="273050" cy="241300"/>
                  <wp:effectExtent l="0" t="0" r="0" b="635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3942" w:rsidRPr="008C3942" w:rsidTr="008C3942">
        <w:trPr>
          <w:trHeight w:val="422"/>
        </w:trPr>
        <w:tc>
          <w:tcPr>
            <w:tcW w:w="969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3</w:t>
            </w:r>
          </w:p>
        </w:tc>
        <w:tc>
          <w:tcPr>
            <w:tcW w:w="3742" w:type="dxa"/>
          </w:tcPr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Раздел 2. Магнитные цепи</w:t>
            </w:r>
          </w:p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Лабораторная работа №2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8C3942" w:rsidRPr="008C3942" w:rsidTr="008C3942">
              <w:trPr>
                <w:trHeight w:val="2508"/>
              </w:trPr>
              <w:tc>
                <w:tcPr>
                  <w:tcW w:w="6345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Задание №4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2336" behindDoc="0" locked="0" layoutInCell="1" allowOverlap="1" wp14:anchorId="2E8E3ECB" wp14:editId="220BCD03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25" name="Рисунок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Для измерения тока на участке цепи </w:t>
                  </w:r>
                  <w:proofErr w:type="gramStart"/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сопротивление</w:t>
                  </w:r>
                  <w:proofErr w:type="gramEnd"/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которого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10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Ом, включен амперметр с внутренним сопротивлением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vertAlign w:val="subscript"/>
                      <w:lang w:eastAsia="ru-RU"/>
                    </w:rPr>
                    <w:t>А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0,1 Ом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Варианты ответа: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1,5%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2) 1%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3) 2%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1,75%</w:t>
                  </w:r>
                </w:p>
              </w:tc>
            </w:tr>
          </w:tbl>
          <w:p w:rsidR="008C3942" w:rsidRPr="008C3942" w:rsidRDefault="008C3942" w:rsidP="008C3942">
            <w:pPr>
              <w:spacing w:line="120" w:lineRule="auto"/>
              <w:rPr>
                <w:rFonts w:ascii="Times New Roman" w:eastAsiaTheme="minorEastAsia" w:hAnsi="Times New Roman" w:cs="Times New Roman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8C3942" w:rsidRPr="008C3942" w:rsidTr="008C3942">
              <w:tc>
                <w:tcPr>
                  <w:tcW w:w="6345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Задание №8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редел измерения вольтметра типа МН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V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150</w:t>
                  </w:r>
                  <w:proofErr w:type="gramStart"/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В</w:t>
                  </w:r>
                  <w:proofErr w:type="gramEnd"/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, внутреннее сопротивление вольтметра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V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8000 Ом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proofErr w:type="gramStart"/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proofErr w:type="spellStart"/>
                  <w:proofErr w:type="gramEnd"/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vertAlign w:val="subscript"/>
                      <w:lang w:eastAsia="ru-RU"/>
                    </w:rPr>
                    <w:t>доб</w:t>
                  </w:r>
                  <w:proofErr w:type="spellEnd"/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=4000 Ом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Варианты ответа: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150</w:t>
                  </w:r>
                  <w:proofErr w:type="gramStart"/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В</w:t>
                  </w:r>
                  <w:proofErr w:type="gramEnd"/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200</w:t>
                  </w:r>
                  <w:proofErr w:type="gramStart"/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В</w:t>
                  </w:r>
                  <w:proofErr w:type="gramEnd"/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225</w:t>
                  </w:r>
                  <w:proofErr w:type="gramStart"/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 В</w:t>
                  </w:r>
                  <w:proofErr w:type="gramEnd"/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250 В.</w:t>
                  </w:r>
                </w:p>
              </w:tc>
            </w:tr>
          </w:tbl>
          <w:p w:rsidR="008C3942" w:rsidRPr="008C3942" w:rsidRDefault="008C3942" w:rsidP="008C3942">
            <w:pPr>
              <w:spacing w:line="120" w:lineRule="auto"/>
              <w:ind w:firstLine="709"/>
              <w:jc w:val="both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8C3942" w:rsidRPr="008C3942" w:rsidTr="008C3942">
              <w:trPr>
                <w:trHeight w:val="2508"/>
              </w:trPr>
              <w:tc>
                <w:tcPr>
                  <w:tcW w:w="6345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lastRenderedPageBreak/>
                    <w:t xml:space="preserve">Задание №11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3360" behindDoc="0" locked="0" layoutInCell="1" allowOverlap="1" wp14:anchorId="39C4A8B5" wp14:editId="4888FF92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26" name="Рисунок 26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оказания приборов равны: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=4 А,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=80 В,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P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=200 Вт. 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 xml:space="preserve">Варианты ответа: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1) 320 ВА; 200 Вт; 250 вар; 0,625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350 ВА; 200 Вт; 250 вар; 0,571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3) 400 ВА; 220 Вт; 210 вар; 0,5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320 ВА; 200 Вт; 250 вар; 0,688.</w:t>
                  </w:r>
                </w:p>
              </w:tc>
            </w:tr>
          </w:tbl>
          <w:p w:rsidR="008C3942" w:rsidRPr="008C3942" w:rsidRDefault="008C3942" w:rsidP="008C3942">
            <w:pPr>
              <w:ind w:left="346"/>
              <w:contextualSpacing/>
              <w:rPr>
                <w:rFonts w:ascii="Times New Roman" w:eastAsiaTheme="minorEastAsia" w:hAnsi="Times New Roman" w:cs="Times New Roman"/>
              </w:rPr>
            </w:pPr>
          </w:p>
        </w:tc>
      </w:tr>
      <w:tr w:rsidR="008C3942" w:rsidRPr="008C3942" w:rsidTr="008C3942">
        <w:trPr>
          <w:trHeight w:val="422"/>
        </w:trPr>
        <w:tc>
          <w:tcPr>
            <w:tcW w:w="969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lastRenderedPageBreak/>
              <w:t>4</w:t>
            </w:r>
          </w:p>
        </w:tc>
        <w:tc>
          <w:tcPr>
            <w:tcW w:w="3742" w:type="dxa"/>
          </w:tcPr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Раздел 3. Цепи переменного тока</w:t>
            </w:r>
          </w:p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Лабораторная работа № 3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8C3942" w:rsidRPr="008C3942" w:rsidTr="008C3942">
              <w:tc>
                <w:tcPr>
                  <w:tcW w:w="6345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3.1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5408" behindDoc="0" locked="0" layoutInCell="1" allowOverlap="1" wp14:anchorId="4AC15962" wp14:editId="768EDA2B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27" name="Рисунок 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При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8 Ом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, 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c</w:t>
                  </w:r>
                  <w:proofErr w:type="spellEnd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6 Ом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комплексное сопротивление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u w:val="single"/>
                      <w:lang w:val="en-US" w:eastAsia="ru-RU"/>
                    </w:rPr>
                    <w:t>Z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изображенного двухполюсника равно____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Ом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1) 8-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val="en-US" w:eastAsia="ru-RU"/>
                    </w:rPr>
                    <w:t>j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6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6+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6-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) 8+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</w:tr>
            <w:tr w:rsidR="008C3942" w:rsidRPr="008C3942" w:rsidTr="008C394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3.2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</w:tc>
            </w:tr>
            <w:tr w:rsidR="008C3942" w:rsidRPr="008C3942" w:rsidTr="008C3942">
              <w:trPr>
                <w:trHeight w:val="1432"/>
              </w:trPr>
              <w:tc>
                <w:tcPr>
                  <w:tcW w:w="6345" w:type="dxa"/>
                  <w:vMerge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9504" behindDoc="0" locked="0" layoutInCell="1" allowOverlap="1" wp14:anchorId="61548E18" wp14:editId="03DC0CE8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28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8C3942" w:rsidRPr="008C3942" w:rsidTr="008C3942">
              <w:trPr>
                <w:trHeight w:val="1400"/>
              </w:trPr>
              <w:tc>
                <w:tcPr>
                  <w:tcW w:w="6345" w:type="dxa"/>
                  <w:vMerge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8480" behindDoc="0" locked="0" layoutInCell="1" allowOverlap="1" wp14:anchorId="2BE7E01F" wp14:editId="798DD5CE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29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8C3942" w:rsidRPr="008C3942" w:rsidTr="008C3942">
              <w:trPr>
                <w:trHeight w:val="1562"/>
              </w:trPr>
              <w:tc>
                <w:tcPr>
                  <w:tcW w:w="6345" w:type="dxa"/>
                  <w:vMerge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7456" behindDoc="0" locked="0" layoutInCell="1" allowOverlap="1" wp14:anchorId="51504A27" wp14:editId="10399FD9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3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8C3942" w:rsidRPr="008C3942" w:rsidTr="008C3942">
              <w:trPr>
                <w:trHeight w:val="1558"/>
              </w:trPr>
              <w:tc>
                <w:tcPr>
                  <w:tcW w:w="6345" w:type="dxa"/>
                  <w:vMerge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6432" behindDoc="0" locked="0" layoutInCell="1" allowOverlap="1" wp14:anchorId="0DB60DF8" wp14:editId="1C42972C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3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:rsidR="008C3942" w:rsidRPr="008C3942" w:rsidRDefault="008C3942" w:rsidP="008C3942">
            <w:pPr>
              <w:spacing w:line="12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8C3942" w:rsidRPr="008C3942" w:rsidTr="008C3942">
              <w:trPr>
                <w:trHeight w:val="1549"/>
              </w:trPr>
              <w:tc>
                <w:tcPr>
                  <w:tcW w:w="6228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4.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64384" behindDoc="0" locked="0" layoutInCell="1" allowOverlap="1" wp14:anchorId="41AE2FAD" wp14:editId="5267DEA2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235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При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=6 Ом,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L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8 Ом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полное комплексное сопротивление </w:t>
                  </w:r>
                  <w:r w:rsidRPr="008C3942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  <w:object w:dxaOrig="240" w:dyaOrig="3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.9pt;height:17.55pt" o:ole="">
                        <v:imagedata r:id="rId34" o:title=""/>
                      </v:shape>
                      <o:OLEObject Type="Embed" ProgID="Equation.3" ShapeID="_x0000_i1025" DrawAspect="Content" ObjectID="_1714339603" r:id="rId35"/>
                    </w:objec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изображенного двухполюсника равно_____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Ом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) 14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10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6-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8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4) 6+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val="en-US" w:eastAsia="ru-RU"/>
                    </w:rPr>
                    <w:t>j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8</w:t>
                  </w:r>
                </w:p>
              </w:tc>
            </w:tr>
          </w:tbl>
          <w:p w:rsidR="008C3942" w:rsidRPr="008C3942" w:rsidRDefault="008C3942" w:rsidP="008C3942">
            <w:pPr>
              <w:ind w:left="346"/>
              <w:contextualSpacing/>
              <w:rPr>
                <w:rFonts w:ascii="Times New Roman" w:eastAsiaTheme="minorEastAsia" w:hAnsi="Times New Roman" w:cs="Times New Roman"/>
              </w:rPr>
            </w:pPr>
          </w:p>
        </w:tc>
      </w:tr>
      <w:tr w:rsidR="008C3942" w:rsidRPr="008C3942" w:rsidTr="008C3942">
        <w:trPr>
          <w:trHeight w:val="422"/>
        </w:trPr>
        <w:tc>
          <w:tcPr>
            <w:tcW w:w="969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lastRenderedPageBreak/>
              <w:t>5</w:t>
            </w:r>
          </w:p>
        </w:tc>
        <w:tc>
          <w:tcPr>
            <w:tcW w:w="3742" w:type="dxa"/>
          </w:tcPr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Раздел 3. Цепи переменного тока</w:t>
            </w:r>
          </w:p>
          <w:p w:rsidR="008C3942" w:rsidRPr="008C3942" w:rsidRDefault="008C3942" w:rsidP="008C3942">
            <w:pPr>
              <w:ind w:left="42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Лабораторная работа №4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9832" w:type="dxa"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  <w:proofErr w:type="spellStart"/>
            <w:r w:rsidRPr="008C3942">
              <w:rPr>
                <w:rFonts w:ascii="Times New Roman" w:eastAsiaTheme="minorEastAsia" w:hAnsi="Times New Roman" w:cs="Times New Roman"/>
                <w:sz w:val="24"/>
                <w:szCs w:val="24"/>
              </w:rPr>
              <w:t>Л.р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8C3942" w:rsidRPr="008C3942" w:rsidTr="008C3942">
              <w:tc>
                <w:tcPr>
                  <w:tcW w:w="6208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5.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Действующее значение синусоидального тока 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proofErr w:type="spellEnd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2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sin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(314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t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eastAsia="ru-RU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eastAsia="ru-RU"/>
                          </w:rPr>
                          <m:t>6</m:t>
                        </m:r>
                      </m:den>
                    </m:f>
                  </m:oMath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)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А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равно___________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А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</w:t>
                  </w:r>
                  <m:oMath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eastAsia="ru-RU"/>
                      </w:rPr>
                      <m:t>2√2</m:t>
                    </m:r>
                  </m:oMath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u w:val="single"/>
                        <w:lang w:eastAsia="ru-RU"/>
                      </w:rPr>
                      <m:t>√2</m:t>
                    </m:r>
                  </m:oMath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-1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)  2</w:t>
                  </w:r>
                </w:p>
              </w:tc>
            </w:tr>
          </w:tbl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8C3942" w:rsidRPr="008C3942" w:rsidTr="008C3942">
              <w:trPr>
                <w:trHeight w:val="2530"/>
              </w:trPr>
              <w:tc>
                <w:tcPr>
                  <w:tcW w:w="6204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w:lastRenderedPageBreak/>
                    <w:drawing>
                      <wp:anchor distT="0" distB="0" distL="114300" distR="114300" simplePos="0" relativeHeight="251672576" behindDoc="1" locked="0" layoutInCell="1" allowOverlap="1" wp14:anchorId="75D4BE12" wp14:editId="7D8CB4D7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236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15.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При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L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=5 Ом,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c</w:t>
                  </w:r>
                  <w:proofErr w:type="spellEnd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=10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Ом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входное комплексное сопротивление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u w:val="single"/>
                      <w:lang w:val="en-US" w:eastAsia="ru-RU"/>
                    </w:rPr>
                    <w:t>Z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равно________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Ом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1) 5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5-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5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5-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  <w:t>j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10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US"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4) 10</w:t>
                  </w:r>
                </w:p>
              </w:tc>
            </w:tr>
          </w:tbl>
          <w:p w:rsidR="008C3942" w:rsidRPr="008C3942" w:rsidRDefault="008C3942" w:rsidP="008C3942">
            <w:pPr>
              <w:spacing w:line="12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8C3942" w:rsidRPr="008C3942" w:rsidTr="008C394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0528" behindDoc="0" locked="0" layoutInCell="1" allowOverlap="1" wp14:anchorId="1A02A97F" wp14:editId="732D3DAF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237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br w:type="page"/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21.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R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>&gt;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L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2) 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L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eastAsia="ru-RU"/>
                    </w:rPr>
                    <w:t xml:space="preserve"> 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>-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C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 xml:space="preserve"> =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R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3) 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L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>&gt;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C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4) 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X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L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>&gt;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R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</w:tc>
            </w:tr>
            <w:tr w:rsidR="008C3942" w:rsidRPr="008C3942" w:rsidTr="008C394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1552" behindDoc="0" locked="0" layoutInCell="1" allowOverlap="1" wp14:anchorId="29A44688" wp14:editId="1E328EB9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238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</w:tr>
            <w:tr w:rsidR="008C3942" w:rsidRPr="008C3942" w:rsidTr="008C394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</w:p>
              </w:tc>
            </w:tr>
          </w:tbl>
          <w:p w:rsidR="008C3942" w:rsidRPr="008C3942" w:rsidRDefault="008C3942" w:rsidP="008C3942">
            <w:pPr>
              <w:ind w:left="346"/>
              <w:contextualSpacing/>
              <w:rPr>
                <w:rFonts w:ascii="Times New Roman" w:eastAsiaTheme="minorEastAsia" w:hAnsi="Times New Roman" w:cs="Times New Roman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969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lastRenderedPageBreak/>
              <w:t>6</w:t>
            </w:r>
          </w:p>
        </w:tc>
        <w:tc>
          <w:tcPr>
            <w:tcW w:w="3742" w:type="dxa"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</w:rPr>
              <w:t>Раздел 4.  Переходные процессы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</w:rPr>
              <w:t>Лабораторная работа №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8C3942" w:rsidRPr="008C3942" w:rsidTr="008C3942">
              <w:trPr>
                <w:trHeight w:val="1954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 7.1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jc w:val="both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7696" behindDoc="0" locked="0" layoutInCell="1" allowOverlap="1" wp14:anchorId="149A1558" wp14:editId="7631850A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239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остоянная времени 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fldChar w:fldCharType="begin"/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instrText xml:space="preserve"> QUOTE </w:instrTex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pict>
                      <v:shape id="_x0000_i1026" type="#_x0000_t75" style="width:12.5pt;height:13.75pt" equationxml="&lt;">
                        <v:imagedata r:id="rId40" o:title="" chromakey="white"/>
                      </v:shape>
                    </w:pic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instrText xml:space="preserve"> </w:instrTex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fldChar w:fldCharType="separate"/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pict>
                      <v:shape id="_x0000_i1027" type="#_x0000_t75" style="width:12.5pt;height:13.75pt" equationxml="&lt;">
                        <v:imagedata r:id="rId40" o:title="" chromakey="white"/>
                      </v:shape>
                    </w:pic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fldChar w:fldCharType="end"/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tabs>
                      <w:tab w:val="right" w:pos="2761"/>
                    </w:tabs>
                    <w:spacing w:after="0" w:line="240" w:lineRule="auto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ab/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1) </w:t>
                  </w:r>
                  <w:r w:rsidRPr="008C3942">
                    <w:rPr>
                      <w:rFonts w:ascii="Times New Roman" w:eastAsiaTheme="minorEastAsia" w:hAnsi="Times New Roman" w:cs="Times New Roman"/>
                      <w:position w:val="-6"/>
                      <w:sz w:val="24"/>
                      <w:szCs w:val="24"/>
                      <w:lang w:eastAsia="ru-RU"/>
                    </w:rPr>
                    <w:object w:dxaOrig="740" w:dyaOrig="279">
                      <v:shape id="_x0000_i1028" type="#_x0000_t75" style="width:36.95pt;height:14.4pt" o:ole="">
                        <v:imagedata r:id="rId41" o:title=""/>
                      </v:shape>
                      <o:OLEObject Type="Embed" ProgID="Equation.3" ShapeID="_x0000_i1028" DrawAspect="Content" ObjectID="_1714339604" r:id="rId42"/>
                    </w:objec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2) </w:t>
                  </w:r>
                  <w:r w:rsidRPr="008C3942">
                    <w:rPr>
                      <w:rFonts w:ascii="Times New Roman" w:eastAsiaTheme="minorEastAsia" w:hAnsi="Times New Roman" w:cs="Times New Roman"/>
                      <w:position w:val="-6"/>
                      <w:sz w:val="24"/>
                      <w:szCs w:val="24"/>
                      <w:lang w:eastAsia="ru-RU"/>
                    </w:rPr>
                    <w:object w:dxaOrig="960" w:dyaOrig="279">
                      <v:shape id="_x0000_i1029" type="#_x0000_t75" style="width:46.95pt;height:14.4pt" o:ole="">
                        <v:imagedata r:id="rId43" o:title=""/>
                      </v:shape>
                      <o:OLEObject Type="Embed" ProgID="Equation.3" ShapeID="_x0000_i1029" DrawAspect="Content" ObjectID="_1714339605" r:id="rId44"/>
                    </w:objec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3) </w:t>
                  </w:r>
                  <w:r w:rsidRPr="008C3942">
                    <w:rPr>
                      <w:rFonts w:ascii="Times New Roman" w:eastAsiaTheme="minorEastAsia" w:hAnsi="Times New Roman" w:cs="Times New Roman"/>
                      <w:position w:val="-6"/>
                      <w:sz w:val="24"/>
                      <w:szCs w:val="24"/>
                      <w:lang w:eastAsia="ru-RU"/>
                    </w:rPr>
                    <w:object w:dxaOrig="900" w:dyaOrig="279">
                      <v:shape id="_x0000_i1030" type="#_x0000_t75" style="width:45.1pt;height:14.4pt" o:ole="">
                        <v:imagedata r:id="rId45" o:title=""/>
                      </v:shape>
                      <o:OLEObject Type="Embed" ProgID="Equation.3" ShapeID="_x0000_i1030" DrawAspect="Content" ObjectID="_1714339606" r:id="rId46"/>
                    </w:objec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val="en-US"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4) </w:t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position w:val="-6"/>
                      <w:sz w:val="24"/>
                      <w:szCs w:val="24"/>
                      <w:u w:val="single"/>
                      <w:lang w:eastAsia="ru-RU"/>
                    </w:rPr>
                    <w:object w:dxaOrig="900" w:dyaOrig="279">
                      <v:shape id="_x0000_i1031" type="#_x0000_t75" style="width:45.1pt;height:14.4pt" o:ole="">
                        <v:imagedata r:id="rId47" o:title=""/>
                      </v:shape>
                      <o:OLEObject Type="Embed" ProgID="Equation.3" ShapeID="_x0000_i1031" DrawAspect="Content" ObjectID="_1714339607" r:id="rId48"/>
                    </w:object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.</w:t>
                  </w:r>
                </w:p>
              </w:tc>
            </w:tr>
            <w:tr w:rsidR="008C3942" w:rsidRPr="008C3942" w:rsidTr="008C3942">
              <w:trPr>
                <w:trHeight w:val="2083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 7.2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jc w:val="both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8720" behindDoc="0" locked="0" layoutInCell="1" allowOverlap="1" wp14:anchorId="64C9DA0D" wp14:editId="2EBF038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240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При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= 10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B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, в первый момент времени после коммутации ток в цепи будет равен </w:t>
                  </w:r>
                  <w:r w:rsidRPr="008C3942">
                    <w:rPr>
                      <w:rFonts w:ascii="Times New Roman" w:eastAsiaTheme="minorEastAsia" w:hAnsi="Times New Roman" w:cs="Times New Roman"/>
                      <w:position w:val="-14"/>
                      <w:sz w:val="24"/>
                      <w:szCs w:val="24"/>
                      <w:lang w:eastAsia="ru-RU"/>
                    </w:rPr>
                    <w:object w:dxaOrig="740" w:dyaOrig="380">
                      <v:shape id="_x0000_i1032" type="#_x0000_t75" style="width:36.95pt;height:19.4pt" o:ole="">
                        <v:imagedata r:id="rId49" o:title=""/>
                      </v:shape>
                      <o:OLEObject Type="Embed" ProgID="Equation.3" ShapeID="_x0000_i1032" DrawAspect="Content" ObjectID="_1714339608" r:id="rId50"/>
                    </w:objec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 ______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А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2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0,1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0;</w:t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val="en-US"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0,5.</w:t>
                  </w:r>
                </w:p>
              </w:tc>
            </w:tr>
            <w:tr w:rsidR="008C3942" w:rsidRPr="008C3942" w:rsidTr="008C3942">
              <w:trPr>
                <w:trHeight w:val="1432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 7.3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position w:val="-14"/>
                      <w:sz w:val="24"/>
                      <w:szCs w:val="24"/>
                      <w:lang w:eastAsia="ru-RU"/>
                    </w:rPr>
                    <w:object w:dxaOrig="800" w:dyaOrig="380">
                      <v:shape id="_x0000_i1033" type="#_x0000_t75" style="width:40.05pt;height:19.4pt" o:ole="">
                        <v:imagedata r:id="rId51" o:title=""/>
                      </v:shape>
                      <o:OLEObject Type="Embed" ProgID="Equation.3" ShapeID="_x0000_i1033" DrawAspect="Content" ObjectID="_1714339609" r:id="rId52"/>
                    </w:objec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 xml:space="preserve">__  </w:t>
                  </w:r>
                  <w:r w:rsidRPr="008C3942"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  <w:t>В</w:t>
                  </w: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1) 10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2) 1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0;</w:t>
                  </w:r>
                  <w:r w:rsidRPr="008C3942">
                    <w:rPr>
                      <w:rFonts w:ascii="Times New Roman" w:eastAsiaTheme="minorEastAsia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Theme="minorEastAsia" w:hAnsi="Times New Roman" w:cs="Times New Roman"/>
                      <w:b/>
                      <w:sz w:val="24"/>
                      <w:szCs w:val="24"/>
                      <w:lang w:val="en-US" w:eastAsia="ru-RU"/>
                    </w:rPr>
                  </w:pPr>
                  <w:r w:rsidRPr="008C3942"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eastAsia="ru-RU"/>
                    </w:rPr>
                    <w:t>4) 5.</w:t>
                  </w:r>
                </w:p>
              </w:tc>
            </w:tr>
          </w:tbl>
          <w:p w:rsidR="008C3942" w:rsidRPr="008C3942" w:rsidRDefault="008C3942" w:rsidP="008C3942">
            <w:pPr>
              <w:spacing w:line="12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8C3942" w:rsidRPr="008C3942" w:rsidTr="008C3942">
              <w:trPr>
                <w:trHeight w:val="2011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4624" behindDoc="0" locked="0" layoutInCell="1" allowOverlap="1" wp14:anchorId="70F66372" wp14:editId="375208B9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241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8.1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Постоянная времени 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fldChar w:fldCharType="begin"/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instrText xml:space="preserve"> QUOTE </w:instrTex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pict>
                      <v:shape id="_x0000_i1034" type="#_x0000_t75" style="width:12.5pt;height:13.75pt" equationxml="&lt;">
                        <v:imagedata r:id="rId40" o:title="" chromakey="white"/>
                      </v:shape>
                    </w:pic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instrText xml:space="preserve"> </w:instrTex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fldChar w:fldCharType="separate"/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pict>
                      <v:shape id="_x0000_i1035" type="#_x0000_t75" style="width:12.5pt;height:13.75pt" equationxml="&lt;">
                        <v:imagedata r:id="rId40" o:title="" chromakey="white"/>
                      </v:shape>
                    </w:pic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fldChar w:fldCharType="end"/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переходного процесса в цепи, схема которой изображена на рисунке, равна  _____.</w:t>
                  </w:r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1) 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position w:val="-10"/>
                      <w:sz w:val="24"/>
                      <w:szCs w:val="24"/>
                      <w:u w:val="single"/>
                      <w:lang w:eastAsia="ru-RU"/>
                    </w:rPr>
                    <w:object w:dxaOrig="1500" w:dyaOrig="340">
                      <v:shape id="_x0000_i1036" type="#_x0000_t75" style="width:75.15pt;height:17.55pt" o:ole="">
                        <v:imagedata r:id="rId54" o:title=""/>
                      </v:shape>
                      <o:OLEObject Type="Embed" ProgID="Equation.3" ShapeID="_x0000_i1036" DrawAspect="Content" ObjectID="_1714339610" r:id="rId55"/>
                    </w:objec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2) </w:t>
                  </w:r>
                  <w:r w:rsidRPr="008C3942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  <w:object w:dxaOrig="1820" w:dyaOrig="340">
                      <v:shape id="_x0000_i1037" type="#_x0000_t75" style="width:91.4pt;height:17.55pt" o:ole="">
                        <v:imagedata r:id="rId56" o:title=""/>
                      </v:shape>
                      <o:OLEObject Type="Embed" ProgID="Equation.3" ShapeID="_x0000_i1037" DrawAspect="Content" ObjectID="_1714339611" r:id="rId57"/>
                    </w:objec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3) </w:t>
                  </w:r>
                  <w:r w:rsidRPr="008C3942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  <w:object w:dxaOrig="999" w:dyaOrig="340">
                      <v:shape id="_x0000_i1038" type="#_x0000_t75" style="width:50.1pt;height:17.55pt" o:ole="">
                        <v:imagedata r:id="rId58" o:title=""/>
                      </v:shape>
                      <o:OLEObject Type="Embed" ProgID="Equation.3" ShapeID="_x0000_i1038" DrawAspect="Content" ObjectID="_1714339612" r:id="rId59"/>
                    </w:objec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4) </w:t>
                  </w:r>
                  <w:r w:rsidRPr="008C3942">
                    <w:rPr>
                      <w:rFonts w:ascii="Times New Roman" w:eastAsia="Times New Roman" w:hAnsi="Times New Roman" w:cs="Times New Roman"/>
                      <w:position w:val="-10"/>
                      <w:sz w:val="24"/>
                      <w:szCs w:val="24"/>
                      <w:lang w:eastAsia="ru-RU"/>
                    </w:rPr>
                    <w:object w:dxaOrig="960" w:dyaOrig="340">
                      <v:shape id="_x0000_i1039" type="#_x0000_t75" style="width:46.95pt;height:17.55pt" o:ole="">
                        <v:imagedata r:id="rId60" o:title=""/>
                      </v:shape>
                      <o:OLEObject Type="Embed" ProgID="Equation.3" ShapeID="_x0000_i1039" DrawAspect="Content" ObjectID="_1714339613" r:id="rId61"/>
                    </w:objec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;</w:t>
                  </w:r>
                </w:p>
              </w:tc>
            </w:tr>
            <w:tr w:rsidR="008C3942" w:rsidRPr="008C3942" w:rsidTr="008C3942">
              <w:trPr>
                <w:trHeight w:val="2330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lastRenderedPageBreak/>
                    <w:drawing>
                      <wp:anchor distT="0" distB="0" distL="114300" distR="114300" simplePos="0" relativeHeight="251675648" behindDoc="0" locked="0" layoutInCell="1" allowOverlap="1" wp14:anchorId="612561DE" wp14:editId="7228787B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242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8.2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1) 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C</w:t>
                  </w:r>
                  <w:proofErr w:type="spellEnd"/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2) 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R</w:t>
                  </w:r>
                  <w:proofErr w:type="spellEnd"/>
                  <w:proofErr w:type="gramStart"/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;</w:t>
                  </w:r>
                  <w:proofErr w:type="gramEnd"/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3) 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proofErr w:type="spellEnd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4)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</w:tr>
            <w:tr w:rsidR="008C3942" w:rsidRPr="008C3942" w:rsidTr="008C3942">
              <w:trPr>
                <w:trHeight w:val="2316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noProof/>
                      <w:sz w:val="24"/>
                      <w:szCs w:val="24"/>
                      <w:lang w:eastAsia="ru-RU"/>
                    </w:rPr>
                    <w:drawing>
                      <wp:anchor distT="0" distB="0" distL="114300" distR="114300" simplePos="0" relativeHeight="251676672" behindDoc="0" locked="0" layoutInCell="1" allowOverlap="1" wp14:anchorId="15A30A09" wp14:editId="2AC4BEC8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243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8.3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 w:eastAsia="ru-RU"/>
                    </w:rPr>
                    <w:t>C</w:t>
                  </w:r>
                  <w:proofErr w:type="spellEnd"/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2) 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 w:eastAsia="ru-RU"/>
                    </w:rPr>
                    <w:t>R</w:t>
                  </w:r>
                  <w:proofErr w:type="spellEnd"/>
                  <w:proofErr w:type="gramStart"/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 xml:space="preserve"> ;</w:t>
                  </w:r>
                  <w:proofErr w:type="gramEnd"/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3) </w:t>
                  </w:r>
                  <w:proofErr w:type="spellStart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i</w:t>
                  </w:r>
                  <w:proofErr w:type="spellEnd"/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4)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.</w:t>
                  </w:r>
                </w:p>
              </w:tc>
            </w:tr>
          </w:tbl>
          <w:p w:rsidR="008C3942" w:rsidRPr="008C3942" w:rsidRDefault="008C3942" w:rsidP="008C3942">
            <w:pPr>
              <w:spacing w:line="12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8C3942" w:rsidRPr="008C3942" w:rsidTr="008C3942">
              <w:trPr>
                <w:trHeight w:val="2450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9.1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ind w:left="432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</w:pPr>
                </w:p>
                <w:p w:rsidR="008C3942" w:rsidRPr="008C3942" w:rsidRDefault="008C3942" w:rsidP="008C3942">
                  <w:pPr>
                    <w:spacing w:after="0" w:line="240" w:lineRule="auto"/>
                    <w:ind w:left="432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noProof/>
                      <w:sz w:val="24"/>
                      <w:szCs w:val="20"/>
                      <w:lang w:eastAsia="ru-RU"/>
                    </w:rPr>
                    <w:drawing>
                      <wp:anchor distT="0" distB="0" distL="114300" distR="114300" simplePos="0" relativeHeight="251673600" behindDoc="0" locked="0" layoutInCell="1" allowOverlap="1" wp14:anchorId="58D7CB62" wp14:editId="69A24870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244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Цепь подключается к источнику постоянного напряжения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val="en-US" w:eastAsia="ru-RU"/>
                    </w:rPr>
                    <w:t>U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eastAsia="ru-RU"/>
                    </w:rPr>
                    <w:t xml:space="preserve">=100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val="en-US" w:eastAsia="ru-RU"/>
                    </w:rPr>
                    <w:t>B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. После окончания </w:t>
                  </w: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lastRenderedPageBreak/>
                    <w:t>переходного процесса напряжение на ёмкости будет равно</w:t>
                  </w:r>
                  <w:proofErr w:type="gramStart"/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  ___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eastAsia="ru-RU"/>
                    </w:rPr>
                    <w:t>В</w:t>
                  </w:r>
                  <w:proofErr w:type="gramEnd"/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lastRenderedPageBreak/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75;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2) 100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0;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val="en-US"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>4) -125</w:t>
                  </w:r>
                </w:p>
              </w:tc>
            </w:tr>
            <w:tr w:rsidR="008C3942" w:rsidRPr="008C3942" w:rsidTr="008C3942">
              <w:trPr>
                <w:trHeight w:val="1326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lastRenderedPageBreak/>
                    <w:t>Задание №9.2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ind w:left="432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>После окончания переходного процесса напряжение на резисторе будет равно</w:t>
                  </w:r>
                  <w:proofErr w:type="gramStart"/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  ___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eastAsia="ru-RU"/>
                    </w:rPr>
                    <w:t>В</w:t>
                  </w:r>
                  <w:proofErr w:type="gramEnd"/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75;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2) 100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3) 0;</w:t>
                  </w:r>
                  <w:r w:rsidRPr="008C3942">
                    <w:rPr>
                      <w:rFonts w:ascii="Times New Roman" w:eastAsia="Times New Roman" w:hAnsi="Times New Roman" w:cs="Times New Roman"/>
                      <w:b/>
                      <w:i/>
                      <w:sz w:val="24"/>
                      <w:szCs w:val="24"/>
                      <w:u w:val="single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val="en-US"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>4) -125</w:t>
                  </w:r>
                </w:p>
              </w:tc>
            </w:tr>
            <w:tr w:rsidR="008C3942" w:rsidRPr="008C3942" w:rsidTr="008C3942">
              <w:trPr>
                <w:trHeight w:val="1345"/>
              </w:trPr>
              <w:tc>
                <w:tcPr>
                  <w:tcW w:w="6629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Задание №9.3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ind w:left="4320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>В первый момент времени после коммутации напряжение на индуктивности будет равно</w:t>
                  </w:r>
                  <w:proofErr w:type="gramStart"/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 xml:space="preserve">  ___ 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0"/>
                      <w:lang w:eastAsia="ru-RU"/>
                    </w:rPr>
                    <w:t>В</w:t>
                  </w:r>
                  <w:proofErr w:type="gramEnd"/>
                </w:p>
              </w:tc>
              <w:tc>
                <w:tcPr>
                  <w:tcW w:w="2977" w:type="dxa"/>
                </w:tcPr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lang w:eastAsia="ru-RU"/>
                    </w:rPr>
                    <w:t>Варианты ответа: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 xml:space="preserve">1) 75;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u w:val="single"/>
                      <w:lang w:eastAsia="ru-RU"/>
                    </w:rPr>
                    <w:t>2) 100;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ru-RU"/>
                    </w:rPr>
                    <w:t>3) 0;</w:t>
                  </w:r>
                  <w:r w:rsidRPr="008C3942">
                    <w:rPr>
                      <w:rFonts w:ascii="Times New Roman" w:eastAsia="Times New Roman" w:hAnsi="Times New Roman" w:cs="Times New Roman"/>
                      <w:i/>
                      <w:sz w:val="24"/>
                      <w:szCs w:val="24"/>
                      <w:lang w:eastAsia="ru-RU"/>
                    </w:rPr>
                    <w:t xml:space="preserve"> </w:t>
                  </w:r>
                </w:p>
                <w:p w:rsidR="008C3942" w:rsidRPr="008C3942" w:rsidRDefault="008C3942" w:rsidP="008C3942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val="en-US" w:eastAsia="ru-RU"/>
                    </w:rPr>
                  </w:pPr>
                  <w:r w:rsidRPr="008C3942">
                    <w:rPr>
                      <w:rFonts w:ascii="Times New Roman" w:eastAsia="Times New Roman" w:hAnsi="Times New Roman" w:cs="Times New Roman"/>
                      <w:sz w:val="24"/>
                      <w:szCs w:val="20"/>
                      <w:lang w:eastAsia="ru-RU"/>
                    </w:rPr>
                    <w:t>4) -125</w:t>
                  </w:r>
                </w:p>
              </w:tc>
            </w:tr>
          </w:tbl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969" w:type="dxa"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3742" w:type="dxa"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9832" w:type="dxa"/>
          </w:tcPr>
          <w:p w:rsidR="008C3942" w:rsidRPr="008C3942" w:rsidRDefault="008C3942" w:rsidP="008C394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5.2. Критерии, шкалы оценивания текущего контроля успеваемости:</w:t>
      </w:r>
    </w:p>
    <w:tbl>
      <w:tblPr>
        <w:tblStyle w:val="81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8C3942" w:rsidRPr="008C3942" w:rsidTr="008C3942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ascii="Times New Roman" w:eastAsia="Calibri" w:hAnsi="Times New Roman" w:cs="Times New Roman"/>
                <w:b/>
              </w:rPr>
            </w:pPr>
            <w:bookmarkStart w:id="11" w:name="_Hlk94095621"/>
            <w:r w:rsidRPr="008C3942">
              <w:rPr>
                <w:rFonts w:ascii="Times New Roman" w:eastAsia="Calibri" w:hAnsi="Times New Roman" w:cs="Times New Roman"/>
                <w:b/>
              </w:rPr>
              <w:t xml:space="preserve">Наименование оценочного </w:t>
            </w:r>
            <w:r w:rsidRPr="008C3942">
              <w:rPr>
                <w:rFonts w:ascii="Times New Roman" w:eastAsia="Calibri" w:hAnsi="Times New Roman" w:cs="Times New Roman"/>
                <w:b/>
              </w:rPr>
              <w:lastRenderedPageBreak/>
              <w:t xml:space="preserve">средства </w:t>
            </w:r>
            <w:r w:rsidRPr="008C3942">
              <w:rPr>
                <w:rFonts w:ascii="Times New Roman" w:eastAsia="Calibri" w:hAnsi="Times New Roman" w:cs="Times New Roman"/>
                <w:b/>
                <w:spacing w:val="-2"/>
              </w:rPr>
              <w:t xml:space="preserve">(контрольно-оценочного </w:t>
            </w:r>
            <w:r w:rsidRPr="008C3942">
              <w:rPr>
                <w:rFonts w:ascii="Times New Roman" w:eastAsia="Calibri" w:hAnsi="Times New Roman" w:cs="Times New Roman"/>
                <w:b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ind w:left="872"/>
              <w:rPr>
                <w:rFonts w:ascii="Times New Roman" w:eastAsia="Calibri" w:hAnsi="Times New Roman" w:cs="Times New Roman"/>
                <w:b/>
                <w:lang w:val="en-US"/>
              </w:rPr>
            </w:pPr>
            <w:proofErr w:type="spellStart"/>
            <w:r w:rsidRPr="008C3942">
              <w:rPr>
                <w:rFonts w:ascii="Times New Roman" w:eastAsia="Calibri" w:hAnsi="Times New Roman" w:cs="Times New Roman"/>
                <w:b/>
                <w:lang w:val="en-US"/>
              </w:rPr>
              <w:lastRenderedPageBreak/>
              <w:t>Критерии</w:t>
            </w:r>
            <w:proofErr w:type="spellEnd"/>
            <w:r w:rsidRPr="008C3942">
              <w:rPr>
                <w:rFonts w:ascii="Times New Roman" w:eastAsia="Calibri" w:hAnsi="Times New Roman" w:cs="Times New Roman"/>
                <w:b/>
                <w:lang w:val="en-US"/>
              </w:rPr>
              <w:t xml:space="preserve"> </w:t>
            </w:r>
            <w:proofErr w:type="spellStart"/>
            <w:r w:rsidRPr="008C3942">
              <w:rPr>
                <w:rFonts w:ascii="Times New Roman" w:eastAsia="Calibri" w:hAnsi="Times New Roman" w:cs="Times New Roman"/>
                <w:b/>
                <w:lang w:val="en-US"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Шкалы оценивания</w:t>
            </w:r>
          </w:p>
        </w:tc>
      </w:tr>
      <w:tr w:rsidR="008C3942" w:rsidRPr="008C3942" w:rsidTr="008C3942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ind w:left="872"/>
              <w:rPr>
                <w:rFonts w:ascii="Times New Roman" w:eastAsia="Calibri" w:hAnsi="Times New Roman" w:cs="Times New Roman"/>
                <w:b/>
                <w:lang w:val="en-US"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iCs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iCs/>
              </w:rPr>
              <w:t>Пятибалльная система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 w:val="restart"/>
            <w:vAlign w:val="center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lastRenderedPageBreak/>
              <w:t>Контрольная работа</w:t>
            </w: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proofErr w:type="gramStart"/>
            <w:r w:rsidRPr="008C3942">
              <w:rPr>
                <w:rFonts w:ascii="Times New Roman" w:eastAsia="Calibri" w:hAnsi="Times New Roman" w:cs="Times New Roman"/>
                <w:color w:val="000000"/>
              </w:rPr>
              <w:t>Обучающийся</w:t>
            </w:r>
            <w:proofErr w:type="gramEnd"/>
            <w:r w:rsidRPr="008C3942">
              <w:rPr>
                <w:rFonts w:ascii="Times New Roman" w:eastAsia="Calibri" w:hAnsi="Times New Roman" w:cs="Times New Roman"/>
                <w:color w:val="000000"/>
              </w:rPr>
              <w:t xml:space="preserve">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5 баллов</w:t>
            </w:r>
          </w:p>
        </w:tc>
        <w:tc>
          <w:tcPr>
            <w:tcW w:w="2056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5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  <w:i/>
                <w:lang w:val="en-US"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  <w:color w:val="000000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4 балла</w:t>
            </w:r>
          </w:p>
        </w:tc>
        <w:tc>
          <w:tcPr>
            <w:tcW w:w="2056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4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  <w:i/>
                <w:lang w:val="en-US"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proofErr w:type="gramStart"/>
            <w:r w:rsidRPr="008C3942">
              <w:rPr>
                <w:rFonts w:ascii="Times New Roman" w:eastAsia="Calibri" w:hAnsi="Times New Roman" w:cs="Times New Roman"/>
                <w:color w:val="000000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  <w:proofErr w:type="gramEnd"/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3 балла</w:t>
            </w:r>
          </w:p>
        </w:tc>
        <w:tc>
          <w:tcPr>
            <w:tcW w:w="2056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3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  <w:i/>
                <w:lang w:val="en-US"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rPr>
                <w:rFonts w:ascii="Times New Roman" w:hAnsi="Times New Roman" w:cs="Times New Roman"/>
              </w:rPr>
            </w:pPr>
            <w:proofErr w:type="gramStart"/>
            <w:r w:rsidRPr="008C3942">
              <w:rPr>
                <w:rFonts w:ascii="Times New Roman" w:hAnsi="Times New Roman" w:cs="Times New Roman"/>
                <w:color w:val="000000"/>
              </w:rPr>
              <w:t>Обучающимся</w:t>
            </w:r>
            <w:proofErr w:type="gramEnd"/>
            <w:r w:rsidRPr="008C3942">
              <w:rPr>
                <w:rFonts w:ascii="Times New Roman" w:hAnsi="Times New Roman" w:cs="Times New Roman"/>
                <w:color w:val="000000"/>
              </w:rPr>
              <w:t xml:space="preserve"> использованы неверные методы решения, отсутствуют верные </w:t>
            </w:r>
          </w:p>
          <w:p w:rsidR="008C3942" w:rsidRPr="008C3942" w:rsidRDefault="008C3942" w:rsidP="008C3942">
            <w:pPr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ответы.</w:t>
            </w:r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1-2 балла</w:t>
            </w:r>
          </w:p>
        </w:tc>
        <w:tc>
          <w:tcPr>
            <w:tcW w:w="2056" w:type="dxa"/>
            <w:vMerge w:val="restart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2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  <w:vAlign w:val="center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spacing w:before="56"/>
              <w:ind w:left="109"/>
              <w:jc w:val="center"/>
              <w:rPr>
                <w:rFonts w:ascii="Times New Roman" w:eastAsia="Calibri" w:hAnsi="Times New Roman" w:cs="Times New Roman"/>
                <w:i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Работа не </w:t>
            </w:r>
            <w:r w:rsidRPr="008C3942">
              <w:rPr>
                <w:rFonts w:ascii="Times New Roman" w:eastAsia="Calibri" w:hAnsi="Times New Roman" w:cs="Times New Roman"/>
                <w:spacing w:val="-1"/>
              </w:rPr>
              <w:t>выполнена</w:t>
            </w:r>
            <w:r w:rsidRPr="008C3942">
              <w:rPr>
                <w:rFonts w:ascii="Times New Roman" w:eastAsia="Calibri" w:hAnsi="Times New Roman" w:cs="Times New Roman"/>
              </w:rPr>
              <w:t>.</w:t>
            </w:r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0 баллов</w:t>
            </w:r>
          </w:p>
        </w:tc>
        <w:tc>
          <w:tcPr>
            <w:tcW w:w="2056" w:type="dxa"/>
            <w:vMerge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 w:val="restart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Защита лабораторной работы</w:t>
            </w: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Даны полные развернутые ответы на поставленные вопросы, показана совокупность осознанных знаний об электрических цепях, проявляющаяся в свободном оперировании понятиями. </w:t>
            </w:r>
            <w:r w:rsidRPr="008C3942">
              <w:rPr>
                <w:rFonts w:ascii="Times New Roman" w:eastAsia="Calibri" w:hAnsi="Times New Roman" w:cs="Times New Roman"/>
                <w:spacing w:val="-4"/>
              </w:rPr>
              <w:t xml:space="preserve">Обучающийся </w:t>
            </w:r>
            <w:r w:rsidRPr="008C3942">
              <w:rPr>
                <w:rFonts w:ascii="Times New Roman" w:eastAsia="Calibri" w:hAnsi="Times New Roman" w:cs="Times New Roman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4 балла</w:t>
            </w:r>
          </w:p>
        </w:tc>
        <w:tc>
          <w:tcPr>
            <w:tcW w:w="2056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5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proofErr w:type="gramStart"/>
            <w:r w:rsidRPr="008C3942">
              <w:rPr>
                <w:rFonts w:ascii="Times New Roman" w:eastAsia="Calibri" w:hAnsi="Times New Roman" w:cs="Times New Roman"/>
              </w:rPr>
              <w:t>Даны полные развернутые ответы на поставленные вопросы, показана совокупность осознанных знаний электрических цепях, раскрыты основные положения дисциплины.</w:t>
            </w:r>
            <w:proofErr w:type="gramEnd"/>
            <w:r w:rsidRPr="008C3942">
              <w:rPr>
                <w:rFonts w:ascii="Times New Roman" w:eastAsia="Calibri" w:hAnsi="Times New Roman" w:cs="Times New Roman"/>
              </w:rPr>
              <w:t xml:space="preserve"> Отчет по работе грамотно и аккуратно оформлен с применением программных средств, содержит необходимые данные, графики и расчеты с небольшими неточностями, сделан вывод. </w:t>
            </w:r>
            <w:r w:rsidRPr="008C3942">
              <w:rPr>
                <w:rFonts w:ascii="Times New Roman" w:eastAsia="Calibri" w:hAnsi="Times New Roman" w:cs="Times New Roman"/>
                <w:spacing w:val="-4"/>
              </w:rPr>
              <w:t xml:space="preserve">Обучающийся </w:t>
            </w:r>
            <w:r w:rsidRPr="008C3942">
              <w:rPr>
                <w:rFonts w:ascii="Times New Roman" w:eastAsia="Calibri" w:hAnsi="Times New Roman" w:cs="Times New Roman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2-3 балла</w:t>
            </w:r>
          </w:p>
        </w:tc>
        <w:tc>
          <w:tcPr>
            <w:tcW w:w="2056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4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Даны неполные ответы на поставленные вопросы по разделам курса. Ответ логичен и изложен в терминах науки. </w:t>
            </w:r>
            <w:proofErr w:type="gramStart"/>
            <w:r w:rsidRPr="008C3942">
              <w:rPr>
                <w:rFonts w:ascii="Times New Roman" w:eastAsia="Calibri" w:hAnsi="Times New Roman" w:cs="Times New Roman"/>
                <w:spacing w:val="-4"/>
              </w:rPr>
              <w:t>Обучающийся</w:t>
            </w:r>
            <w:proofErr w:type="gramEnd"/>
            <w:r w:rsidRPr="008C3942">
              <w:rPr>
                <w:rFonts w:ascii="Times New Roman" w:eastAsia="Calibri" w:hAnsi="Times New Roman" w:cs="Times New Roman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, но оформлен с ошибками. </w:t>
            </w:r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1 балл</w:t>
            </w:r>
          </w:p>
        </w:tc>
        <w:tc>
          <w:tcPr>
            <w:tcW w:w="2056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3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 xml:space="preserve">Дан неполный ответ, представляющий собой разрозненные знания по теме вопроса </w:t>
            </w:r>
            <w:r w:rsidRPr="008C3942">
              <w:rPr>
                <w:rFonts w:ascii="Times New Roman" w:eastAsia="Calibri" w:hAnsi="Times New Roman" w:cs="Times New Roman"/>
              </w:rPr>
              <w:lastRenderedPageBreak/>
              <w:t>с существенными ошибками в определениях. 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lastRenderedPageBreak/>
              <w:t>0 баллов</w:t>
            </w:r>
          </w:p>
        </w:tc>
        <w:tc>
          <w:tcPr>
            <w:tcW w:w="2056" w:type="dxa"/>
            <w:vMerge w:val="restart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2</w:t>
            </w: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0 баллов</w:t>
            </w:r>
          </w:p>
        </w:tc>
        <w:tc>
          <w:tcPr>
            <w:tcW w:w="2056" w:type="dxa"/>
            <w:vMerge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</w:p>
        </w:tc>
      </w:tr>
      <w:tr w:rsidR="008C3942" w:rsidRPr="008C3942" w:rsidTr="008C3942">
        <w:trPr>
          <w:trHeight w:val="283"/>
        </w:trPr>
        <w:tc>
          <w:tcPr>
            <w:tcW w:w="2410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8080" w:type="dxa"/>
          </w:tcPr>
          <w:p w:rsidR="008C3942" w:rsidRPr="008C3942" w:rsidRDefault="008C3942" w:rsidP="008C3942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ascii="Times New Roman" w:eastAsia="Calibri" w:hAnsi="Times New Roman" w:cs="Times New Roman"/>
              </w:rPr>
            </w:pPr>
            <w:r w:rsidRPr="008C3942">
              <w:rPr>
                <w:rFonts w:ascii="Times New Roman" w:eastAsia="Calibri" w:hAnsi="Times New Roman" w:cs="Times New Roman"/>
              </w:rPr>
              <w:t>Не сдал отчет по лабораторной работе и не явился на защиту.</w:t>
            </w:r>
          </w:p>
        </w:tc>
        <w:tc>
          <w:tcPr>
            <w:tcW w:w="2055" w:type="dxa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0 баллов</w:t>
            </w:r>
          </w:p>
        </w:tc>
        <w:tc>
          <w:tcPr>
            <w:tcW w:w="2056" w:type="dxa"/>
            <w:vMerge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</w:p>
        </w:tc>
      </w:tr>
      <w:bookmarkEnd w:id="11"/>
    </w:tbl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5.3. Промежуточная аттестация:</w:t>
      </w:r>
    </w:p>
    <w:tbl>
      <w:tblPr>
        <w:tblStyle w:val="91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8C3942" w:rsidRPr="008C3942" w:rsidTr="008C3942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</w:rPr>
              <w:t>Типовые контрольные задания и иные материалы</w:t>
            </w:r>
          </w:p>
          <w:p w:rsidR="008C3942" w:rsidRPr="008C3942" w:rsidRDefault="008C3942" w:rsidP="008C3942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bCs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</w:rPr>
              <w:t>для проведения промежуточной аттестации:</w:t>
            </w:r>
          </w:p>
        </w:tc>
      </w:tr>
      <w:tr w:rsidR="008C3942" w:rsidRPr="008C3942" w:rsidTr="008C3942">
        <w:tc>
          <w:tcPr>
            <w:tcW w:w="3261" w:type="dxa"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Зачет: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в письменной форме по билетам</w:t>
            </w:r>
          </w:p>
        </w:tc>
        <w:tc>
          <w:tcPr>
            <w:tcW w:w="11340" w:type="dxa"/>
          </w:tcPr>
          <w:p w:rsidR="008C3942" w:rsidRPr="008C3942" w:rsidRDefault="008C3942" w:rsidP="008C3942">
            <w:pPr>
              <w:tabs>
                <w:tab w:val="left" w:pos="301"/>
              </w:tabs>
              <w:contextualSpacing/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Экзаменационный билет№1</w:t>
            </w:r>
          </w:p>
          <w:p w:rsidR="008C3942" w:rsidRPr="008C3942" w:rsidRDefault="008C3942" w:rsidP="008C3942">
            <w:pPr>
              <w:ind w:left="724" w:hanging="724"/>
              <w:jc w:val="both"/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  <w:b/>
              </w:rPr>
              <w:t xml:space="preserve">Вопрос 1 </w:t>
            </w:r>
            <w:r w:rsidRPr="008C3942">
              <w:rPr>
                <w:rFonts w:ascii="Times New Roman" w:hAnsi="Times New Roman" w:cs="Times New Roman"/>
              </w:rPr>
              <w:t xml:space="preserve">Мощность цепи постоянного тока </w:t>
            </w:r>
            <w:r w:rsidRPr="008C3942">
              <w:rPr>
                <w:rFonts w:ascii="Times New Roman" w:hAnsi="Times New Roman" w:cs="Times New Roman"/>
                <w:lang w:val="en-US"/>
              </w:rPr>
              <w:t>P</w:t>
            </w:r>
            <w:r w:rsidRPr="008C3942">
              <w:rPr>
                <w:rFonts w:ascii="Times New Roman" w:hAnsi="Times New Roman" w:cs="Times New Roman"/>
              </w:rPr>
              <w:t xml:space="preserve">=60 Вт, ток цепи 2 А. Сопротивление цепи равно </w:t>
            </w:r>
            <w:r w:rsidRPr="008C3942">
              <w:rPr>
                <w:rFonts w:ascii="Times New Roman" w:hAnsi="Times New Roman" w:cs="Times New Roman"/>
                <w:lang w:val="en-US"/>
              </w:rPr>
              <w:t>R</w:t>
            </w:r>
            <w:r w:rsidRPr="008C3942">
              <w:rPr>
                <w:rFonts w:ascii="Times New Roman" w:hAnsi="Times New Roman" w:cs="Times New Roman"/>
              </w:rPr>
              <w:t xml:space="preserve"> = _____, Ом.</w:t>
            </w:r>
          </w:p>
          <w:p w:rsidR="008C3942" w:rsidRPr="008C3942" w:rsidRDefault="008C3942" w:rsidP="008C3942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Вопрос 2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  <w:b/>
              </w:rPr>
              <w:t xml:space="preserve"> </w:t>
            </w:r>
            <w:r w:rsidRPr="008C3942">
              <w:rPr>
                <w:rFonts w:ascii="Times New Roman" w:eastAsiaTheme="minorEastAsia" w:hAnsi="Times New Roman" w:cs="Times New Roman"/>
              </w:rPr>
              <w:t>Н</w:t>
            </w:r>
            <w:proofErr w:type="gramEnd"/>
            <w:r w:rsidRPr="008C3942">
              <w:rPr>
                <w:rFonts w:ascii="Times New Roman" w:eastAsiaTheme="minorEastAsia" w:hAnsi="Times New Roman" w:cs="Times New Roman"/>
              </w:rPr>
              <w:t xml:space="preserve">а рисунке приведена цепь переменного тока. Напряжение цепи. Ток цепи </w:t>
            </w:r>
            <w:r w:rsidRPr="008C3942">
              <w:rPr>
                <w:rFonts w:ascii="Times New Roman" w:eastAsiaTheme="minorEastAsia" w:hAnsi="Times New Roman" w:cs="Times New Roman"/>
                <w:position w:val="-6"/>
              </w:rPr>
              <w:object w:dxaOrig="1080" w:dyaOrig="400">
                <v:shape id="_x0000_i1040" type="#_x0000_t75" style="width:53.85pt;height:20.05pt" o:ole="">
                  <v:imagedata r:id="rId64" o:title=""/>
                </v:shape>
                <o:OLEObject Type="Embed" ProgID="Equation.DSMT4" ShapeID="_x0000_i1040" DrawAspect="Content" ObjectID="_1714339614" r:id="rId65"/>
              </w:objec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, А. Напряжение на входе цепи </w:t>
            </w:r>
            <w:r w:rsidRPr="008C3942">
              <w:rPr>
                <w:rFonts w:ascii="Times New Roman" w:eastAsiaTheme="minorEastAsia" w:hAnsi="Times New Roman" w:cs="Times New Roman"/>
                <w:position w:val="-6"/>
              </w:rPr>
              <w:object w:dxaOrig="499" w:dyaOrig="300">
                <v:shape id="_x0000_i1041" type="#_x0000_t75" style="width:25.05pt;height:15.05pt" o:ole="">
                  <v:imagedata r:id="rId66" o:title=""/>
                </v:shape>
                <o:OLEObject Type="Embed" ProgID="Equation.DSMT4" ShapeID="_x0000_i1041" DrawAspect="Content" ObjectID="_1714339615" r:id="rId67"/>
              </w:objec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____, 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</w:rPr>
              <w:t>В</w:t>
            </w:r>
            <w:proofErr w:type="gramEnd"/>
            <w:r w:rsidRPr="008C3942">
              <w:rPr>
                <w:rFonts w:ascii="Times New Roman" w:eastAsiaTheme="minorEastAsia" w:hAnsi="Times New Roman" w:cs="Times New Roman"/>
              </w:rPr>
              <w:t xml:space="preserve"> </w:t>
            </w:r>
          </w:p>
          <w:p w:rsidR="008C3942" w:rsidRPr="008C3942" w:rsidRDefault="008C3942" w:rsidP="008C394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noProof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1" layoutInCell="1" allowOverlap="1" wp14:anchorId="541851E7" wp14:editId="440AEF19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3" name="Группа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4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5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9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0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1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2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3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4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5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9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100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1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2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3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>
                                          <v:shape id="_x0000_i1044" type="#_x0000_t75" style="width:10pt;height:15.05pt" o:ole="">
                                            <v:imagedata r:id="rId68" o:title=""/>
                                          </v:shape>
                                          <o:OLEObject Type="Embed" ProgID="Equation.3" ShapeID="_x0000_i1044" DrawAspect="Content" ObjectID="_1714339618" r:id="rId6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>
                                          <v:shape id="_x0000_i1045" type="#_x0000_t75" style="width:10pt;height:15.05pt" o:ole="">
                                            <v:imagedata r:id="rId68" o:title=""/>
                                          </v:shape>
                                          <o:OLEObject Type="Embed" ProgID="Equation.3" ShapeID="_x0000_i1045" DrawAspect="Content" ObjectID="_1714339619" r:id="rId7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>
                                          <v:shape id="_x0000_i1046" type="#_x0000_t75" style="width:10pt;height:15.05pt" o:ole="">
                                            <v:imagedata r:id="rId68" o:title=""/>
                                          </v:shape>
                                          <o:OLEObject Type="Embed" ProgID="Equation.3" ShapeID="_x0000_i1046" DrawAspect="Content" ObjectID="_1714339620" r:id="rId7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>
                                          <v:shape id="_x0000_i1047" type="#_x0000_t75" style="width:10pt;height:15.05pt" o:ole="">
                                            <v:imagedata r:id="rId68" o:title=""/>
                                          </v:shape>
                                          <o:OLEObject Type="Embed" ProgID="Equation.3" ShapeID="_x0000_i1047" DrawAspect="Content" ObjectID="_1714339621" r:id="rId7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>
                                          <v:shape id="_x0000_i1048" type="#_x0000_t75" style="width:10pt;height:15.05pt" o:ole="">
                                            <v:imagedata r:id="rId68" o:title=""/>
                                          </v:shape>
                                          <o:OLEObject Type="Embed" ProgID="Equation.3" ShapeID="_x0000_i1048" DrawAspect="Content" ObjectID="_1714339622" r:id="rId7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>
                                          <v:shape id="_x0000_i1049" type="#_x0000_t75" style="width:10pt;height:15.05pt" o:ole="">
                                            <v:imagedata r:id="rId68" o:title=""/>
                                          </v:shape>
                                          <o:OLEObject Type="Embed" ProgID="Equation.3" ShapeID="_x0000_i1049" DrawAspect="Content" ObjectID="_1714339623" r:id="rId7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>
                                          <v:shape id="_x0000_i1050" type="#_x0000_t75" style="width:10pt;height:15.05pt" o:ole="">
                                            <v:imagedata r:id="rId68" o:title=""/>
                                          </v:shape>
                                          <o:OLEObject Type="Embed" ProgID="Equation.3" ShapeID="_x0000_i1050" DrawAspect="Content" ObjectID="_1714339624" r:id="rId7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:rsidR="008C3942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>
                                          <v:shape id="_x0000_i1051" type="#_x0000_t75" style="width:10pt;height:15.05pt" o:ole="">
                                            <v:imagedata r:id="rId68" o:title=""/>
                                          </v:shape>
                                          <o:OLEObject Type="Embed" ProgID="Equation.3" ShapeID="_x0000_i1051" DrawAspect="Content" ObjectID="_1714339625" r:id="rId7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Default="008C3942" w:rsidP="008C3942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>
                                          <v:shape id="_x0000_i1052" type="#_x0000_t75" style="width:10.65pt;height:12.5pt" o:ole="">
                                            <v:imagedata r:id="rId77" o:title=""/>
                                          </v:shape>
                                          <o:OLEObject Type="Embed" ProgID="Equation.3" ShapeID="_x0000_i1052" DrawAspect="Content" ObjectID="_1714339626" r:id="rId78"/>
                                        </w:object>
                                      </w:r>
                                    </w:p>
                                    <w:p w:rsidR="008C3942" w:rsidRDefault="008C3942" w:rsidP="008C3942"/>
                                    <w:p w:rsidR="008C3942" w:rsidRDefault="008C3942" w:rsidP="008C3942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>
                                          <v:shape id="_x0000_i1053" type="#_x0000_t75" style="width:10.65pt;height:12.5pt" o:ole="">
                                            <v:imagedata r:id="rId77" o:title=""/>
                                          </v:shape>
                                          <o:OLEObject Type="Embed" ProgID="Equation.3" ShapeID="_x0000_i1053" DrawAspect="Content" ObjectID="_1714339627" r:id="rId79"/>
                                        </w:object>
                                      </w:r>
                                    </w:p>
                                    <w:p w:rsidR="008C3942" w:rsidRDefault="008C3942" w:rsidP="008C3942"/>
                                    <w:p w:rsidR="008C3942" w:rsidRDefault="008C3942" w:rsidP="008C3942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>
                                          <v:shape id="_x0000_i1054" type="#_x0000_t75" style="width:10.65pt;height:12.5pt" o:ole="">
                                            <v:imagedata r:id="rId77" o:title=""/>
                                          </v:shape>
                                          <o:OLEObject Type="Embed" ProgID="Equation.3" ShapeID="_x0000_i1054" DrawAspect="Content" ObjectID="_1714339628" r:id="rId80"/>
                                        </w:object>
                                      </w:r>
                                    </w:p>
                                    <w:p w:rsidR="008C3942" w:rsidRDefault="008C3942" w:rsidP="008C3942"/>
                                    <w:p w:rsidR="008C3942" w:rsidRDefault="008C3942" w:rsidP="008C3942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>
                                          <v:shape id="_x0000_i1055" type="#_x0000_t75" style="width:10.65pt;height:12.5pt" o:ole="">
                                            <v:imagedata r:id="rId77" o:title=""/>
                                          </v:shape>
                                          <o:OLEObject Type="Embed" ProgID="Equation.3" ShapeID="_x0000_i1055" DrawAspect="Content" ObjectID="_1714339629" r:id="rId81"/>
                                        </w:object>
                                      </w:r>
                                    </w:p>
                                    <w:p w:rsidR="008C3942" w:rsidRDefault="008C3942" w:rsidP="008C3942"/>
                                    <w:p w:rsidR="008C3942" w:rsidRDefault="008C3942" w:rsidP="008C3942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>
                                          <v:shape id="_x0000_i1056" type="#_x0000_t75" style="width:10.65pt;height:12.5pt" o:ole="">
                                            <v:imagedata r:id="rId77" o:title=""/>
                                          </v:shape>
                                          <o:OLEObject Type="Embed" ProgID="Equation.3" ShapeID="_x0000_i1056" DrawAspect="Content" ObjectID="_1714339630" r:id="rId82"/>
                                        </w:object>
                                      </w:r>
                                    </w:p>
                                    <w:p w:rsidR="008C3942" w:rsidRDefault="008C3942" w:rsidP="008C3942"/>
                                    <w:p w:rsidR="008C3942" w:rsidRDefault="008C3942" w:rsidP="008C3942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>
                                          <v:shape id="_x0000_i1057" type="#_x0000_t75" style="width:10.65pt;height:12.5pt" o:ole="">
                                            <v:imagedata r:id="rId77" o:title=""/>
                                          </v:shape>
                                          <o:OLEObject Type="Embed" ProgID="Equation.3" ShapeID="_x0000_i1057" DrawAspect="Content" ObjectID="_1714339631" r:id="rId83"/>
                                        </w:object>
                                      </w:r>
                                    </w:p>
                                    <w:p w:rsidR="008C3942" w:rsidRDefault="008C3942" w:rsidP="008C3942"/>
                                    <w:p w:rsidR="008C3942" w:rsidRDefault="008C3942" w:rsidP="008C3942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>
                                          <v:shape id="_x0000_i1058" type="#_x0000_t75" style="width:10.65pt;height:12.5pt" o:ole="">
                                            <v:imagedata r:id="rId77" o:title=""/>
                                          </v:shape>
                                          <o:OLEObject Type="Embed" ProgID="Equation.3" ShapeID="_x0000_i1058" DrawAspect="Content" ObjectID="_1714339632" r:id="rId84"/>
                                        </w:object>
                                      </w:r>
                                    </w:p>
                                    <w:p w:rsidR="008C3942" w:rsidRDefault="008C3942" w:rsidP="008C3942"/>
                                    <w:p w:rsidR="008C3942" w:rsidRDefault="008C3942" w:rsidP="008C3942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>
                                          <v:shape id="_x0000_i1059" type="#_x0000_t75" style="width:10.65pt;height:12.5pt" o:ole="">
                                            <v:imagedata r:id="rId77" o:title=""/>
                                          </v:shape>
                                          <o:OLEObject Type="Embed" ProgID="Equation.3" ShapeID="_x0000_i1059" DrawAspect="Content" ObjectID="_1714339633" r:id="rId8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Default="008C3942" w:rsidP="008C3942">
                                      <w:pPr>
                                        <w:pStyle w:val="afff1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pStyle w:val="afff1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7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8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09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0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2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3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Default="008C3942" w:rsidP="008C3942">
                                      <w:pPr>
                                        <w:pStyle w:val="afff1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:rsidR="008C3942" w:rsidRDefault="008C3942" w:rsidP="008C3942">
                                      <w:pPr>
                                        <w:pStyle w:val="afff1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Default="008C3942" w:rsidP="008C3942">
                                      <w:pPr>
                                        <w:pStyle w:val="afff1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Default="008C3942" w:rsidP="008C3942">
                                      <w:pPr>
                                        <w:pStyle w:val="afff1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6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83" o:spid="_x0000_s1026" style="position:absolute;left:0;text-align:left;margin-left:27pt;margin-top:3.85pt;width:200.3pt;height:102.45pt;z-index:251679744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yvDsAA&#10;AADbAAAADwAAAGRycy9kb3ducmV2LnhtbERPTWvCQBC9F/wPywje6kaD0qauIopgDz001fuQHZNg&#10;djZkxxj/ffcgeHy879VmcI3qqQu1ZwOzaQKKuPC25tLA6e/w/gEqCLLFxjMZeFCAzXr0tsLM+jv/&#10;Up9LqWIIhwwNVCJtpnUoKnIYpr4ljtzFdw4lwq7UtsN7DHeNnifJUjusOTZU2NKuouKa35yBfbnN&#10;l71OZZFe9kdZXM8/3+nMmMl42H6BEhrkJX66j9bAZ1wfv8Qfo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WyvDsAAAADbAAAADwAAAAAAAAAAAAAAAACYAgAAZHJzL2Rvd25y&#10;ZXYueG1sUEsFBgAAAAAEAAQA9QAAAIUDAAAAAA=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4xecMA&#10;AADb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7yn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4xec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snOs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LG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snOsUAAADbAAAADwAAAAAAAAAA&#10;AAAAAAChAgAAZHJzL2Rvd25yZXYueG1sUEsFBgAAAAAEAAQA+QAAAJMDAAAAAA=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aKncMAAADbAAAADwAAAGRycy9kb3ducmV2LnhtbESPQUsDMRSE74L/ITyhN5u1Y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Wip3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cmn8AA&#10;AADbAAAADwAAAGRycy9kb3ducmV2LnhtbESPQYvCMBSE74L/ITzBmybrQbSaFllYdtmTVtnz2+bZ&#10;FpuX2kSt/94IgsdhZr5h1llvG3GlzteONXxMFQjiwpmaSw2H/ddkAcIHZIONY9JwJw9ZOhysMTHu&#10;xju65qEUEcI+QQ1VCG0ipS8qsuinriWO3tF1FkOUXSlNh7cIt42cKTWXFmuOCxW29FlRccovVoNT&#10;v/aPc3POTdtslWTzff5faj0e9ZsViEB9eIdf7R+jYTmH55f4A2T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acmn8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QXdr4A&#10;AADbAAAADwAAAGRycy9kb3ducmV2LnhtbERPTYvCMBC9C/6HMMLebLIeFq3GIguieFqr7Hm2Gdti&#10;M2mbqN1/bw6Cx8f7XmWDbcSdel871vCZKBDEhTM1lxrOp+10DsIHZIONY9LwTx6y9Xi0wtS4Bx/p&#10;nodSxBD2KWqoQmhTKX1RkUWfuJY4chfXWwwR9qU0PT5iuG3kTKkvabHm2FBhS98VFdf8ZjU4dbC/&#10;nJsuN23zoySbXfe30PpjMmyWIAIN4S1+ufdGwyKOjV/iD5DrJ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d0F3a+AAAA2wAAAA8AAAAAAAAAAAAAAAAAmAIAAGRycy9kb3ducmV2&#10;LnhtbFBLBQYAAAAABAAEAPUAAACDAwAAAAA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r1b8QA&#10;AADcAAAADwAAAGRycy9kb3ducmV2LnhtbESPS2/CMBCE75X4D9Yi9VYcqqqqAgbxSFUOPfC8r+wl&#10;iYjXUexC4Nd3D5V629XMznw7nfe+UVfqYh3YwHiUgSK2wdVcGjgePl8+QMWE7LAJTAbuFGE+GzxN&#10;MXfhxju67lOpJIRjjgaqlNpc62gr8hhHoSUW7Rw6j0nWrtSuw5uE+0a/Ztm79lizNFTY0qoie9n/&#10;eANbxPX28WXtsrh/vxW0OhUUGmOeh/1iAipRn/7Nf9cbJ/iZ4MszMoG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a9W/EAAAA3AAAAA8AAAAAAAAAAAAAAAAAmAIAAGRycy9k&#10;b3ducmV2LnhtbFBLBQYAAAAABAAEAPUAAACJAwAAAAA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79iMEAAADcAAAADwAAAGRycy9kb3ducmV2LnhtbERPTWsCMRC9F/ofwhS81WwtSNkaRYSK&#10;p6JWEW/TzXSzdGeyJHHd/vtGKPQ2j/c5s8XAreopxMaLgadxAYqk8raR2sDh4+3xBVRMKBZbL2Tg&#10;hyIs5vd3Myytv8qO+n2qVQ6RWKIBl1JXah0rR4xx7DuSzH35wJgyDLW2Aa85nFs9KYqpZmwkNzjs&#10;aOWo+t5f2MD5nUL/2bObUn26hOOaeVtNjBk9DMtXUImG9C/+c29snl88w+2ZfIGe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/v2I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>
                                    <v:shape id="_x0000_i1044" type="#_x0000_t75" style="width:10pt;height:15.05pt" o:ole="">
                                      <v:imagedata r:id="rId68" o:title=""/>
                                    </v:shape>
                                    <o:OLEObject Type="Embed" ProgID="Equation.3" ShapeID="_x0000_i1044" DrawAspect="Content" ObjectID="_1714339618" r:id="rId8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45" type="#_x0000_t75" style="width:10pt;height:15.05pt" o:ole="">
                                      <v:imagedata r:id="rId68" o:title=""/>
                                    </v:shape>
                                    <o:OLEObject Type="Embed" ProgID="Equation.3" ShapeID="_x0000_i1045" DrawAspect="Content" ObjectID="_1714339619" r:id="rId8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46" type="#_x0000_t75" style="width:10pt;height:15.05pt" o:ole="">
                                      <v:imagedata r:id="rId68" o:title=""/>
                                    </v:shape>
                                    <o:OLEObject Type="Embed" ProgID="Equation.3" ShapeID="_x0000_i1046" DrawAspect="Content" ObjectID="_1714339620" r:id="rId8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47" type="#_x0000_t75" style="width:10pt;height:15.05pt" o:ole="">
                                      <v:imagedata r:id="rId68" o:title=""/>
                                    </v:shape>
                                    <o:OLEObject Type="Embed" ProgID="Equation.3" ShapeID="_x0000_i1047" DrawAspect="Content" ObjectID="_1714339621" r:id="rId8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48" type="#_x0000_t75" style="width:10pt;height:15.05pt" o:ole="">
                                      <v:imagedata r:id="rId68" o:title=""/>
                                    </v:shape>
                                    <o:OLEObject Type="Embed" ProgID="Equation.3" ShapeID="_x0000_i1048" DrawAspect="Content" ObjectID="_1714339622" r:id="rId9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49" type="#_x0000_t75" style="width:10pt;height:15.05pt" o:ole="">
                                      <v:imagedata r:id="rId68" o:title=""/>
                                    </v:shape>
                                    <o:OLEObject Type="Embed" ProgID="Equation.3" ShapeID="_x0000_i1049" DrawAspect="Content" ObjectID="_1714339623" r:id="rId9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50" type="#_x0000_t75" style="width:10pt;height:15.05pt" o:ole="">
                                      <v:imagedata r:id="rId68" o:title=""/>
                                    </v:shape>
                                    <o:OLEObject Type="Embed" ProgID="Equation.3" ShapeID="_x0000_i1050" DrawAspect="Content" ObjectID="_1714339624" r:id="rId9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:rsidR="008C3942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51" type="#_x0000_t75" style="width:10pt;height:15.05pt" o:ole="">
                                      <v:imagedata r:id="rId68" o:title=""/>
                                    </v:shape>
                                    <o:OLEObject Type="Embed" ProgID="Equation.3" ShapeID="_x0000_i1051" DrawAspect="Content" ObjectID="_1714339625" r:id="rId9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:rsidR="008C3942" w:rsidRDefault="008C3942" w:rsidP="008C3942">
                                <w:r>
                                  <w:rPr>
                                    <w:position w:val="-6"/>
                                  </w:rPr>
                                  <w:object w:dxaOrig="260" w:dyaOrig="320">
                                    <v:shape id="_x0000_i1052" type="#_x0000_t75" style="width:10.65pt;height:12.5pt" o:ole="">
                                      <v:imagedata r:id="rId77" o:title=""/>
                                    </v:shape>
                                    <o:OLEObject Type="Embed" ProgID="Equation.3" ShapeID="_x0000_i1052" DrawAspect="Content" ObjectID="_1714339626" r:id="rId94"/>
                                  </w:object>
                                </w:r>
                              </w:p>
                              <w:p w:rsidR="008C3942" w:rsidRDefault="008C3942" w:rsidP="008C3942"/>
                              <w:p w:rsidR="008C3942" w:rsidRDefault="008C3942" w:rsidP="008C3942">
                                <w:r>
                                  <w:rPr>
                                    <w:position w:val="-6"/>
                                  </w:rPr>
                                  <w:object w:dxaOrig="260" w:dyaOrig="320">
                                    <v:shape id="_x0000_i1053" type="#_x0000_t75" style="width:10.65pt;height:12.5pt" o:ole="">
                                      <v:imagedata r:id="rId77" o:title=""/>
                                    </v:shape>
                                    <o:OLEObject Type="Embed" ProgID="Equation.3" ShapeID="_x0000_i1053" DrawAspect="Content" ObjectID="_1714339627" r:id="rId95"/>
                                  </w:object>
                                </w:r>
                              </w:p>
                              <w:p w:rsidR="008C3942" w:rsidRDefault="008C3942" w:rsidP="008C3942"/>
                              <w:p w:rsidR="008C3942" w:rsidRDefault="008C3942" w:rsidP="008C3942">
                                <w:r>
                                  <w:rPr>
                                    <w:position w:val="-6"/>
                                  </w:rPr>
                                  <w:object w:dxaOrig="260" w:dyaOrig="320">
                                    <v:shape id="_x0000_i1054" type="#_x0000_t75" style="width:10.65pt;height:12.5pt" o:ole="">
                                      <v:imagedata r:id="rId77" o:title=""/>
                                    </v:shape>
                                    <o:OLEObject Type="Embed" ProgID="Equation.3" ShapeID="_x0000_i1054" DrawAspect="Content" ObjectID="_1714339628" r:id="rId96"/>
                                  </w:object>
                                </w:r>
                              </w:p>
                              <w:p w:rsidR="008C3942" w:rsidRDefault="008C3942" w:rsidP="008C3942"/>
                              <w:p w:rsidR="008C3942" w:rsidRDefault="008C3942" w:rsidP="008C3942">
                                <w:r>
                                  <w:rPr>
                                    <w:position w:val="-6"/>
                                  </w:rPr>
                                  <w:object w:dxaOrig="260" w:dyaOrig="320">
                                    <v:shape id="_x0000_i1055" type="#_x0000_t75" style="width:10.65pt;height:12.5pt" o:ole="">
                                      <v:imagedata r:id="rId77" o:title=""/>
                                    </v:shape>
                                    <o:OLEObject Type="Embed" ProgID="Equation.3" ShapeID="_x0000_i1055" DrawAspect="Content" ObjectID="_1714339629" r:id="rId97"/>
                                  </w:object>
                                </w:r>
                              </w:p>
                              <w:p w:rsidR="008C3942" w:rsidRDefault="008C3942" w:rsidP="008C3942"/>
                              <w:p w:rsidR="008C3942" w:rsidRDefault="008C3942" w:rsidP="008C3942">
                                <w:r>
                                  <w:rPr>
                                    <w:position w:val="-6"/>
                                  </w:rPr>
                                  <w:object w:dxaOrig="260" w:dyaOrig="320">
                                    <v:shape id="_x0000_i1056" type="#_x0000_t75" style="width:10.65pt;height:12.5pt" o:ole="">
                                      <v:imagedata r:id="rId77" o:title=""/>
                                    </v:shape>
                                    <o:OLEObject Type="Embed" ProgID="Equation.3" ShapeID="_x0000_i1056" DrawAspect="Content" ObjectID="_1714339630" r:id="rId98"/>
                                  </w:object>
                                </w:r>
                              </w:p>
                              <w:p w:rsidR="008C3942" w:rsidRDefault="008C3942" w:rsidP="008C3942"/>
                              <w:p w:rsidR="008C3942" w:rsidRDefault="008C3942" w:rsidP="008C3942">
                                <w:r>
                                  <w:rPr>
                                    <w:position w:val="-6"/>
                                  </w:rPr>
                                  <w:object w:dxaOrig="260" w:dyaOrig="320">
                                    <v:shape id="_x0000_i1057" type="#_x0000_t75" style="width:10.65pt;height:12.5pt" o:ole="">
                                      <v:imagedata r:id="rId77" o:title=""/>
                                    </v:shape>
                                    <o:OLEObject Type="Embed" ProgID="Equation.3" ShapeID="_x0000_i1057" DrawAspect="Content" ObjectID="_1714339631" r:id="rId99"/>
                                  </w:object>
                                </w:r>
                              </w:p>
                              <w:p w:rsidR="008C3942" w:rsidRDefault="008C3942" w:rsidP="008C3942"/>
                              <w:p w:rsidR="008C3942" w:rsidRDefault="008C3942" w:rsidP="008C3942">
                                <w:r>
                                  <w:rPr>
                                    <w:position w:val="-6"/>
                                  </w:rPr>
                                  <w:object w:dxaOrig="260" w:dyaOrig="320">
                                    <v:shape id="_x0000_i1058" type="#_x0000_t75" style="width:10.65pt;height:12.5pt" o:ole="">
                                      <v:imagedata r:id="rId77" o:title=""/>
                                    </v:shape>
                                    <o:OLEObject Type="Embed" ProgID="Equation.3" ShapeID="_x0000_i1058" DrawAspect="Content" ObjectID="_1714339632" r:id="rId100"/>
                                  </w:object>
                                </w:r>
                              </w:p>
                              <w:p w:rsidR="008C3942" w:rsidRDefault="008C3942" w:rsidP="008C3942"/>
                              <w:p w:rsidR="008C3942" w:rsidRDefault="008C3942" w:rsidP="008C3942">
                                <w:r>
                                  <w:rPr>
                                    <w:position w:val="-6"/>
                                  </w:rPr>
                                  <w:object w:dxaOrig="260" w:dyaOrig="320">
                                    <v:shape id="_x0000_i1059" type="#_x0000_t75" style="width:10.65pt;height:12.5pt" o:ole="">
                                      <v:imagedata r:id="rId77" o:title=""/>
                                    </v:shape>
                                    <o:OLEObject Type="Embed" ProgID="Equation.3" ShapeID="_x0000_i1059" DrawAspect="Content" ObjectID="_1714339633" r:id="rId10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  <v:textbox>
                            <w:txbxContent>
                              <w:p w:rsidR="008C3942" w:rsidRDefault="008C3942" w:rsidP="008C3942">
                                <w:pPr>
                                  <w:pStyle w:val="afff1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:rsidR="008C3942" w:rsidRDefault="008C3942" w:rsidP="008C3942">
                                <w:pPr>
                                  <w:pStyle w:val="afff1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3An8DCAAAA3AAAAA8A&#10;AAAAAAAAAAAAAAAAqgIAAGRycy9kb3ducmV2LnhtbFBLBQYAAAAABAAEAPoAAACZAwAAAAA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vAc8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yD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bwHPBAAAA3AAAAA8AAAAAAAAAAAAAAAAAmAIAAGRycy9kb3du&#10;cmV2LnhtbFBLBQYAAAAABAAEAPUAAACG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1YXsIA&#10;AADcAAAADwAAAGRycy9kb3ducmV2LnhtbERPTWvCQBC9F/wPywi91Y2hlJK6isaU9uAhVXsfdsck&#10;mJ0N2VWT/vquUOhtHu9zFqvBtuJKvW8cK5jPEhDE2pmGKwXHw/vTKwgfkA22jknBSB5Wy8nDAjPj&#10;bvxF132oRAxhn6GCOoQuk9Lrmiz6meuII3dyvcUQYV9J0+MthttWpknyIi02HBtq7CivSZ/3F6ug&#10;RNyWPx9ab4px91xQ/l2Qa5V6nA7rNxCBhvAv/nN/mjh/nsL9mXiB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3Vhe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    <v:textbox>
                            <w:txbxContent>
                              <w:p w:rsidR="008C3942" w:rsidRDefault="008C3942" w:rsidP="008C3942">
                                <w:pPr>
                                  <w:pStyle w:val="afff1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:rsidR="008C3942" w:rsidRDefault="008C3942" w:rsidP="008C3942">
                                <w:pPr>
                                  <w:pStyle w:val="afff1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:rsidR="008C3942" w:rsidRDefault="008C3942" w:rsidP="008C3942">
                                <w:pPr>
                                  <w:pStyle w:val="afff1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:rsidR="008C3942" w:rsidRDefault="008C3942" w:rsidP="008C3942">
                                <w:pPr>
                                  <w:pStyle w:val="afff1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4wIMMA&#10;AADcAAAADwAAAGRycy9kb3ducmV2LnhtbERPTWuDQBC9F/IflgnkUpo1OYRisglFCJFSCNXE8+BO&#10;VerOqrtV+++7hUJv83ifczjNphUjDa6xrGCzjkAQl1Y3XCm45eenZxDOI2tsLZOCb3JwOi4eDhhr&#10;O/E7jZmvRAhhF6OC2vsultKVNRl0a9sRB+7DDgZ9gEMl9YBTCDet3EbRThpsODTU2FFSU/mZfRkF&#10;U3kdi/ztIq+PRWq5T/sku78qtVrOL3sQnmb/L/5zpzrM3+zg95lwgT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4wIMMAAADcAAAADwAAAAAAAAAAAAAAAACYAgAAZHJzL2Rv&#10;d25yZXYueG1sUEsFBgAAAAAEAAQA9QAAAIgDAAAAAA==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:rsidR="008C3942" w:rsidRPr="008C3942" w:rsidRDefault="008C3942" w:rsidP="008C394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</w:rPr>
            </w:pPr>
          </w:p>
          <w:p w:rsidR="008C3942" w:rsidRPr="008C3942" w:rsidRDefault="008C3942" w:rsidP="008C3942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  <w:b/>
              </w:rPr>
            </w:pPr>
          </w:p>
          <w:p w:rsidR="008C3942" w:rsidRPr="008C3942" w:rsidRDefault="008C3942" w:rsidP="008C3942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 xml:space="preserve">Вопрос 3 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Трехфазный потребитель с симметричной нагрузкой имеет активное сопротивление 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proofErr w:type="gramEnd"/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 xml:space="preserve">ф 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= 6 Ом и индуктивное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</w:rPr>
              <w:t>Х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ф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 xml:space="preserve"> </w:t>
            </w:r>
            <w:r w:rsidRPr="008C3942">
              <w:rPr>
                <w:rFonts w:ascii="Times New Roman" w:eastAsiaTheme="minorEastAsia" w:hAnsi="Times New Roman" w:cs="Times New Roman"/>
              </w:rPr>
              <w:t>= 8 Ом в каждой фазе. Линейное напряжение – 220 В. Определите мощность потребителя, если он соединен «звездой».</w:t>
            </w:r>
          </w:p>
          <w:p w:rsidR="008C3942" w:rsidRPr="008C3942" w:rsidRDefault="008C3942" w:rsidP="008C3942">
            <w:pPr>
              <w:tabs>
                <w:tab w:val="left" w:pos="301"/>
              </w:tabs>
              <w:contextualSpacing/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lastRenderedPageBreak/>
              <w:t>Экзаменационный билет№2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 xml:space="preserve">Вопрос 1 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Сопротивления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1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=10 Ом,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2</w:t>
            </w:r>
            <w:r w:rsidRPr="008C3942">
              <w:rPr>
                <w:rFonts w:ascii="Times New Roman" w:eastAsiaTheme="minorEastAsia" w:hAnsi="Times New Roman" w:cs="Times New Roman"/>
              </w:rPr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) равно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C3942">
              <w:rPr>
                <w:rFonts w:ascii="Times New Roman" w:eastAsiaTheme="minorEastAsia" w:hAnsi="Times New Roman" w:cs="Times New Roman"/>
              </w:rPr>
              <w:t>= _____,В.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 xml:space="preserve">Вопрос 2 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Дано: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</w:rPr>
              <w:t>=10 Ом, Х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  <w:lang w:val="en-US"/>
              </w:rPr>
              <w:t>L</w:t>
            </w:r>
            <w:r w:rsidRPr="008C3942">
              <w:rPr>
                <w:rFonts w:ascii="Times New Roman" w:eastAsiaTheme="minorEastAsia" w:hAnsi="Times New Roman" w:cs="Times New Roman"/>
              </w:rPr>
              <w:t>=20 Ом,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ab/>
              <w:t xml:space="preserve">    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</w:rPr>
              <w:t>Х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с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</w:rPr>
              <w:t xml:space="preserve">=10 Ом,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C3942">
              <w:rPr>
                <w:rFonts w:ascii="Times New Roman" w:eastAsiaTheme="minorEastAsia" w:hAnsi="Times New Roman" w:cs="Times New Roman"/>
              </w:rPr>
              <w:t>=100 В.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noProof/>
                <w:lang w:eastAsia="ru-RU"/>
              </w:rPr>
              <mc:AlternateContent>
                <mc:Choice Requires="wpc">
                  <w:drawing>
                    <wp:inline distT="0" distB="0" distL="0" distR="0" wp14:anchorId="7283664C" wp14:editId="35F8781B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1E6798" w:rsidRDefault="008C3942" w:rsidP="008C3942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1E6798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1E6798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1E6798" w:rsidRDefault="008C3942" w:rsidP="008C3942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:rsidR="008C3942" w:rsidRPr="001E6798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roYBAgAAP5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:rsidR="008C3942" w:rsidRPr="001E6798" w:rsidRDefault="008C3942" w:rsidP="008C3942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:rsidR="008C3942" w:rsidRPr="001E6798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:rsidR="008C3942" w:rsidRPr="001E6798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:rsidR="008C3942" w:rsidRPr="001E6798" w:rsidRDefault="008C3942" w:rsidP="008C3942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:rsidR="008C3942" w:rsidRPr="001E6798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:rsidR="008C3942" w:rsidRPr="008C3942" w:rsidRDefault="008C3942" w:rsidP="008C3942">
            <w:pPr>
              <w:rPr>
                <w:rFonts w:ascii="Times New Roman" w:hAnsi="Times New Roman" w:cs="Times New Roman"/>
              </w:rPr>
            </w:pPr>
            <w:r w:rsidRPr="008C3942">
              <w:rPr>
                <w:rFonts w:ascii="Times New Roman" w:hAnsi="Times New Roman" w:cs="Times New Roman"/>
                <w:noProof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 wp14:anchorId="18247F73" wp14:editId="4B3A17DF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pPr>
                                      <w:pStyle w:val="afff1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pPr>
                                      <w:pStyle w:val="afff1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pPr>
                                      <w:pStyle w:val="afff1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0" type="#_x0000_t75" style="width:17.55pt;height:17.55pt" o:ole="">
                                          <v:imagedata r:id="rId102" o:title=""/>
                                        </v:shape>
                                        <o:OLEObject Type="Embed" ProgID="Equation.3" ShapeID="_x0000_i1060" DrawAspect="Content" ObjectID="_1714339634" r:id="rId103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1" type="#_x0000_t75" style="width:17.55pt;height:17.55pt" o:ole="">
                                          <v:imagedata r:id="rId102" o:title=""/>
                                        </v:shape>
                                        <o:OLEObject Type="Embed" ProgID="Equation.3" ShapeID="_x0000_i1061" DrawAspect="Content" ObjectID="_1714339635" r:id="rId104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2" type="#_x0000_t75" style="width:17.55pt;height:17.55pt" o:ole="">
                                          <v:imagedata r:id="rId102" o:title=""/>
                                        </v:shape>
                                        <o:OLEObject Type="Embed" ProgID="Equation.3" ShapeID="_x0000_i1062" DrawAspect="Content" ObjectID="_1714339636" r:id="rId105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3" type="#_x0000_t75" style="width:17.55pt;height:17.55pt" o:ole="">
                                          <v:imagedata r:id="rId102" o:title=""/>
                                        </v:shape>
                                        <o:OLEObject Type="Embed" ProgID="Equation.3" ShapeID="_x0000_i1063" DrawAspect="Content" ObjectID="_1714339637" r:id="rId106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4" type="#_x0000_t75" style="width:17.55pt;height:17.55pt" o:ole="">
                                          <v:imagedata r:id="rId102" o:title=""/>
                                        </v:shape>
                                        <o:OLEObject Type="Embed" ProgID="Equation.3" ShapeID="_x0000_i1064" DrawAspect="Content" ObjectID="_1714339638" r:id="rId107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5" type="#_x0000_t75" style="width:17.55pt;height:17.55pt" o:ole="">
                                          <v:imagedata r:id="rId102" o:title=""/>
                                        </v:shape>
                                        <o:OLEObject Type="Embed" ProgID="Equation.3" ShapeID="_x0000_i1065" DrawAspect="Content" ObjectID="_1714339639" r:id="rId108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6" type="#_x0000_t75" style="width:17.55pt;height:17.55pt" o:ole="">
                                          <v:imagedata r:id="rId102" o:title=""/>
                                        </v:shape>
                                        <o:OLEObject Type="Embed" ProgID="Equation.3" ShapeID="_x0000_i1066" DrawAspect="Content" ObjectID="_1714339640" r:id="rId109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7" type="#_x0000_t75" style="width:17.55pt;height:17.55pt" o:ole="">
                                          <v:imagedata r:id="rId102" o:title=""/>
                                        </v:shape>
                                        <o:OLEObject Type="Embed" ProgID="Equation.3" ShapeID="_x0000_i1067" DrawAspect="Content" ObjectID="_1714339641" r:id="rId11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8" type="#_x0000_t75" style="width:17.55pt;height:17.55pt" o:ole="">
                                          <v:imagedata r:id="rId111" o:title=""/>
                                        </v:shape>
                                        <o:OLEObject Type="Embed" ProgID="Equation.3" ShapeID="_x0000_i1068" DrawAspect="Content" ObjectID="_1714339642" r:id="rId112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69" type="#_x0000_t75" style="width:17.55pt;height:17.55pt" o:ole="">
                                          <v:imagedata r:id="rId111" o:title=""/>
                                        </v:shape>
                                        <o:OLEObject Type="Embed" ProgID="Equation.3" ShapeID="_x0000_i1069" DrawAspect="Content" ObjectID="_1714339643" r:id="rId113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70" type="#_x0000_t75" style="width:17.55pt;height:17.55pt" o:ole="">
                                          <v:imagedata r:id="rId111" o:title=""/>
                                        </v:shape>
                                        <o:OLEObject Type="Embed" ProgID="Equation.3" ShapeID="_x0000_i1070" DrawAspect="Content" ObjectID="_1714339644" r:id="rId114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71" type="#_x0000_t75" style="width:17.55pt;height:17.55pt" o:ole="">
                                          <v:imagedata r:id="rId111" o:title=""/>
                                        </v:shape>
                                        <o:OLEObject Type="Embed" ProgID="Equation.3" ShapeID="_x0000_i1071" DrawAspect="Content" ObjectID="_1714339645" r:id="rId115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72" type="#_x0000_t75" style="width:17.55pt;height:17.55pt" o:ole="">
                                          <v:imagedata r:id="rId111" o:title=""/>
                                        </v:shape>
                                        <o:OLEObject Type="Embed" ProgID="Equation.3" ShapeID="_x0000_i1072" DrawAspect="Content" ObjectID="_1714339646" r:id="rId116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73" type="#_x0000_t75" style="width:17.55pt;height:17.55pt" o:ole="">
                                          <v:imagedata r:id="rId111" o:title=""/>
                                        </v:shape>
                                        <o:OLEObject Type="Embed" ProgID="Equation.3" ShapeID="_x0000_i1073" DrawAspect="Content" ObjectID="_1714339647" r:id="rId117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74" type="#_x0000_t75" style="width:17.55pt;height:17.55pt" o:ole="">
                                          <v:imagedata r:id="rId111" o:title=""/>
                                        </v:shape>
                                        <o:OLEObject Type="Embed" ProgID="Equation.3" ShapeID="_x0000_i1074" DrawAspect="Content" ObjectID="_1714339648" r:id="rId118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40" w:dyaOrig="340">
                                        <v:shape id="_x0000_i1075" type="#_x0000_t75" style="width:17.55pt;height:17.55pt" o:ole="">
                                          <v:imagedata r:id="rId111" o:title=""/>
                                        </v:shape>
                                        <o:OLEObject Type="Embed" ProgID="Equation.3" ShapeID="_x0000_i1075" DrawAspect="Content" ObjectID="_1714339649" r:id="rId1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60" w:dyaOrig="340">
                                        <v:shape id="_x0000_i1076" type="#_x0000_t75" style="width:18.15pt;height:17.55pt" o:ole="">
                                          <v:imagedata r:id="rId120" o:title=""/>
                                        </v:shape>
                                        <o:OLEObject Type="Embed" ProgID="Equation.3" ShapeID="_x0000_i1076" DrawAspect="Content" ObjectID="_1714339650" r:id="rId121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60" w:dyaOrig="340">
                                        <v:shape id="_x0000_i1077" type="#_x0000_t75" style="width:18.15pt;height:17.55pt" o:ole="">
                                          <v:imagedata r:id="rId120" o:title=""/>
                                        </v:shape>
                                        <o:OLEObject Type="Embed" ProgID="Equation.3" ShapeID="_x0000_i1077" DrawAspect="Content" ObjectID="_1714339651" r:id="rId122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60" w:dyaOrig="340">
                                        <v:shape id="_x0000_i1078" type="#_x0000_t75" style="width:18.15pt;height:17.55pt" o:ole="">
                                          <v:imagedata r:id="rId120" o:title=""/>
                                        </v:shape>
                                        <o:OLEObject Type="Embed" ProgID="Equation.3" ShapeID="_x0000_i1078" DrawAspect="Content" ObjectID="_1714339652" r:id="rId123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60" w:dyaOrig="340">
                                        <v:shape id="_x0000_i1079" type="#_x0000_t75" style="width:18.15pt;height:17.55pt" o:ole="">
                                          <v:imagedata r:id="rId120" o:title=""/>
                                        </v:shape>
                                        <o:OLEObject Type="Embed" ProgID="Equation.3" ShapeID="_x0000_i1079" DrawAspect="Content" ObjectID="_1714339653" r:id="rId124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60" w:dyaOrig="340">
                                        <v:shape id="_x0000_i1080" type="#_x0000_t75" style="width:18.15pt;height:17.55pt" o:ole="">
                                          <v:imagedata r:id="rId120" o:title=""/>
                                        </v:shape>
                                        <o:OLEObject Type="Embed" ProgID="Equation.3" ShapeID="_x0000_i1080" DrawAspect="Content" ObjectID="_1714339654" r:id="rId125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60" w:dyaOrig="340">
                                        <v:shape id="_x0000_i1081" type="#_x0000_t75" style="width:18.15pt;height:17.55pt" o:ole="">
                                          <v:imagedata r:id="rId120" o:title=""/>
                                        </v:shape>
                                        <o:OLEObject Type="Embed" ProgID="Equation.3" ShapeID="_x0000_i1081" DrawAspect="Content" ObjectID="_1714339655" r:id="rId126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60" w:dyaOrig="340">
                                        <v:shape id="_x0000_i1082" type="#_x0000_t75" style="width:18.15pt;height:17.55pt" o:ole="">
                                          <v:imagedata r:id="rId120" o:title=""/>
                                        </v:shape>
                                        <o:OLEObject Type="Embed" ProgID="Equation.3" ShapeID="_x0000_i1082" DrawAspect="Content" ObjectID="_1714339656" r:id="rId127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360" w:dyaOrig="340">
                                        <v:shape id="_x0000_i1083" type="#_x0000_t75" style="width:18.15pt;height:17.55pt" o:ole="">
                                          <v:imagedata r:id="rId120" o:title=""/>
                                        </v:shape>
                                        <o:OLEObject Type="Embed" ProgID="Equation.3" ShapeID="_x0000_i1083" DrawAspect="Content" ObjectID="_1714339657" r:id="rId1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84" type="#_x0000_t75" style="width:14.4pt;height:18.15pt" o:ole="">
                                          <v:imagedata r:id="rId129" o:title=""/>
                                        </v:shape>
                                        <o:OLEObject Type="Embed" ProgID="Equation.3" ShapeID="_x0000_i1084" DrawAspect="Content" ObjectID="_1714339658" r:id="rId130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85" type="#_x0000_t75" style="width:14.4pt;height:18.15pt" o:ole="">
                                          <v:imagedata r:id="rId129" o:title=""/>
                                        </v:shape>
                                        <o:OLEObject Type="Embed" ProgID="Equation.3" ShapeID="_x0000_i1085" DrawAspect="Content" ObjectID="_1714339659" r:id="rId131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86" type="#_x0000_t75" style="width:14.4pt;height:18.15pt" o:ole="">
                                          <v:imagedata r:id="rId129" o:title=""/>
                                        </v:shape>
                                        <o:OLEObject Type="Embed" ProgID="Equation.3" ShapeID="_x0000_i1086" DrawAspect="Content" ObjectID="_1714339660" r:id="rId132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87" type="#_x0000_t75" style="width:14.4pt;height:18.15pt" o:ole="">
                                          <v:imagedata r:id="rId129" o:title=""/>
                                        </v:shape>
                                        <o:OLEObject Type="Embed" ProgID="Equation.3" ShapeID="_x0000_i1087" DrawAspect="Content" ObjectID="_1714339661" r:id="rId133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88" type="#_x0000_t75" style="width:14.4pt;height:18.15pt" o:ole="">
                                          <v:imagedata r:id="rId129" o:title=""/>
                                        </v:shape>
                                        <o:OLEObject Type="Embed" ProgID="Equation.3" ShapeID="_x0000_i1088" DrawAspect="Content" ObjectID="_1714339662" r:id="rId134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89" type="#_x0000_t75" style="width:14.4pt;height:18.15pt" o:ole="">
                                          <v:imagedata r:id="rId129" o:title=""/>
                                        </v:shape>
                                        <o:OLEObject Type="Embed" ProgID="Equation.3" ShapeID="_x0000_i1089" DrawAspect="Content" ObjectID="_1714339663" r:id="rId135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0" type="#_x0000_t75" style="width:14.4pt;height:18.15pt" o:ole="">
                                          <v:imagedata r:id="rId129" o:title=""/>
                                        </v:shape>
                                        <o:OLEObject Type="Embed" ProgID="Equation.3" ShapeID="_x0000_i1090" DrawAspect="Content" ObjectID="_1714339664" r:id="rId136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1" type="#_x0000_t75" style="width:14.4pt;height:18.15pt" o:ole="">
                                          <v:imagedata r:id="rId129" o:title=""/>
                                        </v:shape>
                                        <o:OLEObject Type="Embed" ProgID="Equation.3" ShapeID="_x0000_i1091" DrawAspect="Content" ObjectID="_1714339665" r:id="rId1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2" type="#_x0000_t75" style="width:14.4pt;height:18.15pt" o:ole="">
                                          <v:imagedata r:id="rId138" o:title=""/>
                                        </v:shape>
                                        <o:OLEObject Type="Embed" ProgID="Equation.3" ShapeID="_x0000_i1092" DrawAspect="Content" ObjectID="_1714339666" r:id="rId139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3" type="#_x0000_t75" style="width:14.4pt;height:18.15pt" o:ole="">
                                          <v:imagedata r:id="rId138" o:title=""/>
                                        </v:shape>
                                        <o:OLEObject Type="Embed" ProgID="Equation.3" ShapeID="_x0000_i1093" DrawAspect="Content" ObjectID="_1714339667" r:id="rId140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4" type="#_x0000_t75" style="width:14.4pt;height:18.15pt" o:ole="">
                                          <v:imagedata r:id="rId138" o:title=""/>
                                        </v:shape>
                                        <o:OLEObject Type="Embed" ProgID="Equation.3" ShapeID="_x0000_i1094" DrawAspect="Content" ObjectID="_1714339668" r:id="rId141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5" type="#_x0000_t75" style="width:14.4pt;height:18.15pt" o:ole="">
                                          <v:imagedata r:id="rId138" o:title=""/>
                                        </v:shape>
                                        <o:OLEObject Type="Embed" ProgID="Equation.3" ShapeID="_x0000_i1095" DrawAspect="Content" ObjectID="_1714339669" r:id="rId142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6" type="#_x0000_t75" style="width:14.4pt;height:18.15pt" o:ole="">
                                          <v:imagedata r:id="rId138" o:title=""/>
                                        </v:shape>
                                        <o:OLEObject Type="Embed" ProgID="Equation.3" ShapeID="_x0000_i1096" DrawAspect="Content" ObjectID="_1714339670" r:id="rId143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7" type="#_x0000_t75" style="width:14.4pt;height:18.15pt" o:ole="">
                                          <v:imagedata r:id="rId138" o:title=""/>
                                        </v:shape>
                                        <o:OLEObject Type="Embed" ProgID="Equation.3" ShapeID="_x0000_i1097" DrawAspect="Content" ObjectID="_1714339671" r:id="rId144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8" type="#_x0000_t75" style="width:14.4pt;height:18.15pt" o:ole="">
                                          <v:imagedata r:id="rId138" o:title=""/>
                                        </v:shape>
                                        <o:OLEObject Type="Embed" ProgID="Equation.3" ShapeID="_x0000_i1098" DrawAspect="Content" ObjectID="_1714339672" r:id="rId145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0"/>
                                      </w:rPr>
                                      <w:object w:dxaOrig="279" w:dyaOrig="360">
                                        <v:shape id="_x0000_i1099" type="#_x0000_t75" style="width:14.4pt;height:18.15pt" o:ole="">
                                          <v:imagedata r:id="rId138" o:title=""/>
                                        </v:shape>
                                        <o:OLEObject Type="Embed" ProgID="Equation.3" ShapeID="_x0000_i1099" DrawAspect="Content" ObjectID="_1714339673" r:id="rId1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279" w:dyaOrig="380">
                                        <v:shape id="_x0000_i1100" type="#_x0000_t75" style="width:14.4pt;height:18.8pt" o:ole="">
                                          <v:imagedata r:id="rId147" o:title=""/>
                                        </v:shape>
                                        <o:OLEObject Type="Embed" ProgID="Equation.3" ShapeID="_x0000_i1100" DrawAspect="Content" ObjectID="_1714339674" r:id="rId148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279" w:dyaOrig="380">
                                        <v:shape id="_x0000_i1101" type="#_x0000_t75" style="width:14.4pt;height:18.8pt" o:ole="">
                                          <v:imagedata r:id="rId147" o:title=""/>
                                        </v:shape>
                                        <o:OLEObject Type="Embed" ProgID="Equation.3" ShapeID="_x0000_i1101" DrawAspect="Content" ObjectID="_1714339675" r:id="rId149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279" w:dyaOrig="380">
                                        <v:shape id="_x0000_i1102" type="#_x0000_t75" style="width:14.4pt;height:18.8pt" o:ole="">
                                          <v:imagedata r:id="rId147" o:title=""/>
                                        </v:shape>
                                        <o:OLEObject Type="Embed" ProgID="Equation.3" ShapeID="_x0000_i1102" DrawAspect="Content" ObjectID="_1714339676" r:id="rId150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279" w:dyaOrig="380">
                                        <v:shape id="_x0000_i1103" type="#_x0000_t75" style="width:14.4pt;height:18.8pt" o:ole="">
                                          <v:imagedata r:id="rId147" o:title=""/>
                                        </v:shape>
                                        <o:OLEObject Type="Embed" ProgID="Equation.3" ShapeID="_x0000_i1103" DrawAspect="Content" ObjectID="_1714339677" r:id="rId151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279" w:dyaOrig="380">
                                        <v:shape id="_x0000_i1104" type="#_x0000_t75" style="width:14.4pt;height:18.8pt" o:ole="">
                                          <v:imagedata r:id="rId147" o:title=""/>
                                        </v:shape>
                                        <o:OLEObject Type="Embed" ProgID="Equation.3" ShapeID="_x0000_i1104" DrawAspect="Content" ObjectID="_1714339678" r:id="rId152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279" w:dyaOrig="380">
                                        <v:shape id="_x0000_i1105" type="#_x0000_t75" style="width:14.4pt;height:18.8pt" o:ole="">
                                          <v:imagedata r:id="rId147" o:title=""/>
                                        </v:shape>
                                        <o:OLEObject Type="Embed" ProgID="Equation.3" ShapeID="_x0000_i1105" DrawAspect="Content" ObjectID="_1714339679" r:id="rId153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279" w:dyaOrig="380">
                                        <v:shape id="_x0000_i1106" type="#_x0000_t75" style="width:14.4pt;height:18.8pt" o:ole="">
                                          <v:imagedata r:id="rId147" o:title=""/>
                                        </v:shape>
                                        <o:OLEObject Type="Embed" ProgID="Equation.3" ShapeID="_x0000_i1106" DrawAspect="Content" ObjectID="_1714339680" r:id="rId154"/>
                                      </w:object>
                                    </w:r>
                                  </w:p>
                                  <w:p w:rsidR="008C3942" w:rsidRDefault="008C3942" w:rsidP="008C3942"/>
                                  <w:p w:rsidR="008C3942" w:rsidRDefault="008C3942" w:rsidP="008C3942">
                                    <w:r>
                                      <w:rPr>
                                        <w:rFonts w:eastAsiaTheme="minorEastAsia"/>
                                        <w:position w:val="-12"/>
                                      </w:rPr>
                                      <w:object w:dxaOrig="279" w:dyaOrig="380">
                                        <v:shape id="_x0000_i1107" type="#_x0000_t75" style="width:14.4pt;height:18.8pt" o:ole="">
                                          <v:imagedata r:id="rId147" o:title=""/>
                                        </v:shape>
                                        <o:OLEObject Type="Embed" ProgID="Equation.3" ShapeID="_x0000_i1107" DrawAspect="Content" ObjectID="_1714339681" r:id="rId15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18" o:spid="_x0000_s1090" style="position:absolute;margin-left:25.85pt;margin-top:25.05pt;width:154.2pt;height:110.5pt;z-index:251680768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:rsidR="008C3942" w:rsidRDefault="008C3942" w:rsidP="008C3942">
                              <w:pPr>
                                <w:pStyle w:val="afff1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:rsidR="008C3942" w:rsidRDefault="008C3942" w:rsidP="008C3942">
                              <w:pPr>
                                <w:pStyle w:val="afff1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:rsidR="008C3942" w:rsidRDefault="008C3942" w:rsidP="008C3942">
                              <w:pPr>
                                <w:pStyle w:val="afff1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0" type="#_x0000_t75" style="width:17.55pt;height:17.55pt" o:ole="">
                                    <v:imagedata r:id="rId102" o:title=""/>
                                  </v:shape>
                                  <o:OLEObject Type="Embed" ProgID="Equation.3" ShapeID="_x0000_i1060" DrawAspect="Content" ObjectID="_1714339634" r:id="rId156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1" type="#_x0000_t75" style="width:17.55pt;height:17.55pt" o:ole="">
                                    <v:imagedata r:id="rId102" o:title=""/>
                                  </v:shape>
                                  <o:OLEObject Type="Embed" ProgID="Equation.3" ShapeID="_x0000_i1061" DrawAspect="Content" ObjectID="_1714339635" r:id="rId157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2" type="#_x0000_t75" style="width:17.55pt;height:17.55pt" o:ole="">
                                    <v:imagedata r:id="rId102" o:title=""/>
                                  </v:shape>
                                  <o:OLEObject Type="Embed" ProgID="Equation.3" ShapeID="_x0000_i1062" DrawAspect="Content" ObjectID="_1714339636" r:id="rId158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3" type="#_x0000_t75" style="width:17.55pt;height:17.55pt" o:ole="">
                                    <v:imagedata r:id="rId102" o:title=""/>
                                  </v:shape>
                                  <o:OLEObject Type="Embed" ProgID="Equation.3" ShapeID="_x0000_i1063" DrawAspect="Content" ObjectID="_1714339637" r:id="rId159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4" type="#_x0000_t75" style="width:17.55pt;height:17.55pt" o:ole="">
                                    <v:imagedata r:id="rId102" o:title=""/>
                                  </v:shape>
                                  <o:OLEObject Type="Embed" ProgID="Equation.3" ShapeID="_x0000_i1064" DrawAspect="Content" ObjectID="_1714339638" r:id="rId160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5" type="#_x0000_t75" style="width:17.55pt;height:17.55pt" o:ole="">
                                    <v:imagedata r:id="rId102" o:title=""/>
                                  </v:shape>
                                  <o:OLEObject Type="Embed" ProgID="Equation.3" ShapeID="_x0000_i1065" DrawAspect="Content" ObjectID="_1714339639" r:id="rId161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6" type="#_x0000_t75" style="width:17.55pt;height:17.55pt" o:ole="">
                                    <v:imagedata r:id="rId102" o:title=""/>
                                  </v:shape>
                                  <o:OLEObject Type="Embed" ProgID="Equation.3" ShapeID="_x0000_i1066" DrawAspect="Content" ObjectID="_1714339640" r:id="rId162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7" type="#_x0000_t75" style="width:17.55pt;height:17.55pt" o:ole="">
                                    <v:imagedata r:id="rId102" o:title=""/>
                                  </v:shape>
                                  <o:OLEObject Type="Embed" ProgID="Equation.3" ShapeID="_x0000_i1067" DrawAspect="Content" ObjectID="_1714339641" r:id="rId163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8" type="#_x0000_t75" style="width:17.55pt;height:17.55pt" o:ole="">
                                    <v:imagedata r:id="rId111" o:title=""/>
                                  </v:shape>
                                  <o:OLEObject Type="Embed" ProgID="Equation.3" ShapeID="_x0000_i1068" DrawAspect="Content" ObjectID="_1714339642" r:id="rId164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69" type="#_x0000_t75" style="width:17.55pt;height:17.55pt" o:ole="">
                                    <v:imagedata r:id="rId111" o:title=""/>
                                  </v:shape>
                                  <o:OLEObject Type="Embed" ProgID="Equation.3" ShapeID="_x0000_i1069" DrawAspect="Content" ObjectID="_1714339643" r:id="rId165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70" type="#_x0000_t75" style="width:17.55pt;height:17.55pt" o:ole="">
                                    <v:imagedata r:id="rId111" o:title=""/>
                                  </v:shape>
                                  <o:OLEObject Type="Embed" ProgID="Equation.3" ShapeID="_x0000_i1070" DrawAspect="Content" ObjectID="_1714339644" r:id="rId166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71" type="#_x0000_t75" style="width:17.55pt;height:17.55pt" o:ole="">
                                    <v:imagedata r:id="rId111" o:title=""/>
                                  </v:shape>
                                  <o:OLEObject Type="Embed" ProgID="Equation.3" ShapeID="_x0000_i1071" DrawAspect="Content" ObjectID="_1714339645" r:id="rId167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72" type="#_x0000_t75" style="width:17.55pt;height:17.55pt" o:ole="">
                                    <v:imagedata r:id="rId111" o:title=""/>
                                  </v:shape>
                                  <o:OLEObject Type="Embed" ProgID="Equation.3" ShapeID="_x0000_i1072" DrawAspect="Content" ObjectID="_1714339646" r:id="rId168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73" type="#_x0000_t75" style="width:17.55pt;height:17.55pt" o:ole="">
                                    <v:imagedata r:id="rId111" o:title=""/>
                                  </v:shape>
                                  <o:OLEObject Type="Embed" ProgID="Equation.3" ShapeID="_x0000_i1073" DrawAspect="Content" ObjectID="_1714339647" r:id="rId169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74" type="#_x0000_t75" style="width:17.55pt;height:17.55pt" o:ole="">
                                    <v:imagedata r:id="rId111" o:title=""/>
                                  </v:shape>
                                  <o:OLEObject Type="Embed" ProgID="Equation.3" ShapeID="_x0000_i1074" DrawAspect="Content" ObjectID="_1714339648" r:id="rId170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40" w:dyaOrig="340">
                                  <v:shape id="_x0000_i1075" type="#_x0000_t75" style="width:17.55pt;height:17.55pt" o:ole="">
                                    <v:imagedata r:id="rId111" o:title=""/>
                                  </v:shape>
                                  <o:OLEObject Type="Embed" ProgID="Equation.3" ShapeID="_x0000_i1075" DrawAspect="Content" ObjectID="_1714339649" r:id="rId171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60" w:dyaOrig="340">
                                  <v:shape id="_x0000_i1076" type="#_x0000_t75" style="width:18.15pt;height:17.55pt" o:ole="">
                                    <v:imagedata r:id="rId120" o:title=""/>
                                  </v:shape>
                                  <o:OLEObject Type="Embed" ProgID="Equation.3" ShapeID="_x0000_i1076" DrawAspect="Content" ObjectID="_1714339650" r:id="rId172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60" w:dyaOrig="340">
                                  <v:shape id="_x0000_i1077" type="#_x0000_t75" style="width:18.15pt;height:17.55pt" o:ole="">
                                    <v:imagedata r:id="rId120" o:title=""/>
                                  </v:shape>
                                  <o:OLEObject Type="Embed" ProgID="Equation.3" ShapeID="_x0000_i1077" DrawAspect="Content" ObjectID="_1714339651" r:id="rId173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60" w:dyaOrig="340">
                                  <v:shape id="_x0000_i1078" type="#_x0000_t75" style="width:18.15pt;height:17.55pt" o:ole="">
                                    <v:imagedata r:id="rId120" o:title=""/>
                                  </v:shape>
                                  <o:OLEObject Type="Embed" ProgID="Equation.3" ShapeID="_x0000_i1078" DrawAspect="Content" ObjectID="_1714339652" r:id="rId174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60" w:dyaOrig="340">
                                  <v:shape id="_x0000_i1079" type="#_x0000_t75" style="width:18.15pt;height:17.55pt" o:ole="">
                                    <v:imagedata r:id="rId120" o:title=""/>
                                  </v:shape>
                                  <o:OLEObject Type="Embed" ProgID="Equation.3" ShapeID="_x0000_i1079" DrawAspect="Content" ObjectID="_1714339653" r:id="rId175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60" w:dyaOrig="340">
                                  <v:shape id="_x0000_i1080" type="#_x0000_t75" style="width:18.15pt;height:17.55pt" o:ole="">
                                    <v:imagedata r:id="rId120" o:title=""/>
                                  </v:shape>
                                  <o:OLEObject Type="Embed" ProgID="Equation.3" ShapeID="_x0000_i1080" DrawAspect="Content" ObjectID="_1714339654" r:id="rId176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60" w:dyaOrig="340">
                                  <v:shape id="_x0000_i1081" type="#_x0000_t75" style="width:18.15pt;height:17.55pt" o:ole="">
                                    <v:imagedata r:id="rId120" o:title=""/>
                                  </v:shape>
                                  <o:OLEObject Type="Embed" ProgID="Equation.3" ShapeID="_x0000_i1081" DrawAspect="Content" ObjectID="_1714339655" r:id="rId177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60" w:dyaOrig="340">
                                  <v:shape id="_x0000_i1082" type="#_x0000_t75" style="width:18.15pt;height:17.55pt" o:ole="">
                                    <v:imagedata r:id="rId120" o:title=""/>
                                  </v:shape>
                                  <o:OLEObject Type="Embed" ProgID="Equation.3" ShapeID="_x0000_i1082" DrawAspect="Content" ObjectID="_1714339656" r:id="rId178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360" w:dyaOrig="340">
                                  <v:shape id="_x0000_i1083" type="#_x0000_t75" style="width:18.15pt;height:17.55pt" o:ole="">
                                    <v:imagedata r:id="rId120" o:title=""/>
                                  </v:shape>
                                  <o:OLEObject Type="Embed" ProgID="Equation.3" ShapeID="_x0000_i1083" DrawAspect="Content" ObjectID="_1714339657" r:id="rId179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84" type="#_x0000_t75" style="width:14.4pt;height:18.15pt" o:ole="">
                                    <v:imagedata r:id="rId129" o:title=""/>
                                  </v:shape>
                                  <o:OLEObject Type="Embed" ProgID="Equation.3" ShapeID="_x0000_i1084" DrawAspect="Content" ObjectID="_1714339658" r:id="rId180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85" type="#_x0000_t75" style="width:14.4pt;height:18.15pt" o:ole="">
                                    <v:imagedata r:id="rId129" o:title=""/>
                                  </v:shape>
                                  <o:OLEObject Type="Embed" ProgID="Equation.3" ShapeID="_x0000_i1085" DrawAspect="Content" ObjectID="_1714339659" r:id="rId181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86" type="#_x0000_t75" style="width:14.4pt;height:18.15pt" o:ole="">
                                    <v:imagedata r:id="rId129" o:title=""/>
                                  </v:shape>
                                  <o:OLEObject Type="Embed" ProgID="Equation.3" ShapeID="_x0000_i1086" DrawAspect="Content" ObjectID="_1714339660" r:id="rId182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87" type="#_x0000_t75" style="width:14.4pt;height:18.15pt" o:ole="">
                                    <v:imagedata r:id="rId129" o:title=""/>
                                  </v:shape>
                                  <o:OLEObject Type="Embed" ProgID="Equation.3" ShapeID="_x0000_i1087" DrawAspect="Content" ObjectID="_1714339661" r:id="rId183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88" type="#_x0000_t75" style="width:14.4pt;height:18.15pt" o:ole="">
                                    <v:imagedata r:id="rId129" o:title=""/>
                                  </v:shape>
                                  <o:OLEObject Type="Embed" ProgID="Equation.3" ShapeID="_x0000_i1088" DrawAspect="Content" ObjectID="_1714339662" r:id="rId184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89" type="#_x0000_t75" style="width:14.4pt;height:18.15pt" o:ole="">
                                    <v:imagedata r:id="rId129" o:title=""/>
                                  </v:shape>
                                  <o:OLEObject Type="Embed" ProgID="Equation.3" ShapeID="_x0000_i1089" DrawAspect="Content" ObjectID="_1714339663" r:id="rId185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0" type="#_x0000_t75" style="width:14.4pt;height:18.15pt" o:ole="">
                                    <v:imagedata r:id="rId129" o:title=""/>
                                  </v:shape>
                                  <o:OLEObject Type="Embed" ProgID="Equation.3" ShapeID="_x0000_i1090" DrawAspect="Content" ObjectID="_1714339664" r:id="rId186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1" type="#_x0000_t75" style="width:14.4pt;height:18.15pt" o:ole="">
                                    <v:imagedata r:id="rId129" o:title=""/>
                                  </v:shape>
                                  <o:OLEObject Type="Embed" ProgID="Equation.3" ShapeID="_x0000_i1091" DrawAspect="Content" ObjectID="_1714339665" r:id="rId187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2" type="#_x0000_t75" style="width:14.4pt;height:18.15pt" o:ole="">
                                    <v:imagedata r:id="rId138" o:title=""/>
                                  </v:shape>
                                  <o:OLEObject Type="Embed" ProgID="Equation.3" ShapeID="_x0000_i1092" DrawAspect="Content" ObjectID="_1714339666" r:id="rId188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3" type="#_x0000_t75" style="width:14.4pt;height:18.15pt" o:ole="">
                                    <v:imagedata r:id="rId138" o:title=""/>
                                  </v:shape>
                                  <o:OLEObject Type="Embed" ProgID="Equation.3" ShapeID="_x0000_i1093" DrawAspect="Content" ObjectID="_1714339667" r:id="rId189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4" type="#_x0000_t75" style="width:14.4pt;height:18.15pt" o:ole="">
                                    <v:imagedata r:id="rId138" o:title=""/>
                                  </v:shape>
                                  <o:OLEObject Type="Embed" ProgID="Equation.3" ShapeID="_x0000_i1094" DrawAspect="Content" ObjectID="_1714339668" r:id="rId190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5" type="#_x0000_t75" style="width:14.4pt;height:18.15pt" o:ole="">
                                    <v:imagedata r:id="rId138" o:title=""/>
                                  </v:shape>
                                  <o:OLEObject Type="Embed" ProgID="Equation.3" ShapeID="_x0000_i1095" DrawAspect="Content" ObjectID="_1714339669" r:id="rId191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6" type="#_x0000_t75" style="width:14.4pt;height:18.15pt" o:ole="">
                                    <v:imagedata r:id="rId138" o:title=""/>
                                  </v:shape>
                                  <o:OLEObject Type="Embed" ProgID="Equation.3" ShapeID="_x0000_i1096" DrawAspect="Content" ObjectID="_1714339670" r:id="rId192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7" type="#_x0000_t75" style="width:14.4pt;height:18.15pt" o:ole="">
                                    <v:imagedata r:id="rId138" o:title=""/>
                                  </v:shape>
                                  <o:OLEObject Type="Embed" ProgID="Equation.3" ShapeID="_x0000_i1097" DrawAspect="Content" ObjectID="_1714339671" r:id="rId193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8" type="#_x0000_t75" style="width:14.4pt;height:18.15pt" o:ole="">
                                    <v:imagedata r:id="rId138" o:title=""/>
                                  </v:shape>
                                  <o:OLEObject Type="Embed" ProgID="Equation.3" ShapeID="_x0000_i1098" DrawAspect="Content" ObjectID="_1714339672" r:id="rId194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0"/>
                                </w:rPr>
                                <w:object w:dxaOrig="279" w:dyaOrig="360">
                                  <v:shape id="_x0000_i1099" type="#_x0000_t75" style="width:14.4pt;height:18.15pt" o:ole="">
                                    <v:imagedata r:id="rId138" o:title=""/>
                                  </v:shape>
                                  <o:OLEObject Type="Embed" ProgID="Equation.3" ShapeID="_x0000_i1099" DrawAspect="Content" ObjectID="_1714339673" r:id="rId195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2"/>
                                </w:rPr>
                                <w:object w:dxaOrig="279" w:dyaOrig="380">
                                  <v:shape id="_x0000_i1100" type="#_x0000_t75" style="width:14.4pt;height:18.8pt" o:ole="">
                                    <v:imagedata r:id="rId147" o:title=""/>
                                  </v:shape>
                                  <o:OLEObject Type="Embed" ProgID="Equation.3" ShapeID="_x0000_i1100" DrawAspect="Content" ObjectID="_1714339674" r:id="rId196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2"/>
                                </w:rPr>
                                <w:object w:dxaOrig="279" w:dyaOrig="380">
                                  <v:shape id="_x0000_i1101" type="#_x0000_t75" style="width:14.4pt;height:18.8pt" o:ole="">
                                    <v:imagedata r:id="rId147" o:title=""/>
                                  </v:shape>
                                  <o:OLEObject Type="Embed" ProgID="Equation.3" ShapeID="_x0000_i1101" DrawAspect="Content" ObjectID="_1714339675" r:id="rId197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2"/>
                                </w:rPr>
                                <w:object w:dxaOrig="279" w:dyaOrig="380">
                                  <v:shape id="_x0000_i1102" type="#_x0000_t75" style="width:14.4pt;height:18.8pt" o:ole="">
                                    <v:imagedata r:id="rId147" o:title=""/>
                                  </v:shape>
                                  <o:OLEObject Type="Embed" ProgID="Equation.3" ShapeID="_x0000_i1102" DrawAspect="Content" ObjectID="_1714339676" r:id="rId198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2"/>
                                </w:rPr>
                                <w:object w:dxaOrig="279" w:dyaOrig="380">
                                  <v:shape id="_x0000_i1103" type="#_x0000_t75" style="width:14.4pt;height:18.8pt" o:ole="">
                                    <v:imagedata r:id="rId147" o:title=""/>
                                  </v:shape>
                                  <o:OLEObject Type="Embed" ProgID="Equation.3" ShapeID="_x0000_i1103" DrawAspect="Content" ObjectID="_1714339677" r:id="rId199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2"/>
                                </w:rPr>
                                <w:object w:dxaOrig="279" w:dyaOrig="380">
                                  <v:shape id="_x0000_i1104" type="#_x0000_t75" style="width:14.4pt;height:18.8pt" o:ole="">
                                    <v:imagedata r:id="rId147" o:title=""/>
                                  </v:shape>
                                  <o:OLEObject Type="Embed" ProgID="Equation.3" ShapeID="_x0000_i1104" DrawAspect="Content" ObjectID="_1714339678" r:id="rId200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2"/>
                                </w:rPr>
                                <w:object w:dxaOrig="279" w:dyaOrig="380">
                                  <v:shape id="_x0000_i1105" type="#_x0000_t75" style="width:14.4pt;height:18.8pt" o:ole="">
                                    <v:imagedata r:id="rId147" o:title=""/>
                                  </v:shape>
                                  <o:OLEObject Type="Embed" ProgID="Equation.3" ShapeID="_x0000_i1105" DrawAspect="Content" ObjectID="_1714339679" r:id="rId201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2"/>
                                </w:rPr>
                                <w:object w:dxaOrig="279" w:dyaOrig="380">
                                  <v:shape id="_x0000_i1106" type="#_x0000_t75" style="width:14.4pt;height:18.8pt" o:ole="">
                                    <v:imagedata r:id="rId147" o:title=""/>
                                  </v:shape>
                                  <o:OLEObject Type="Embed" ProgID="Equation.3" ShapeID="_x0000_i1106" DrawAspect="Content" ObjectID="_1714339680" r:id="rId202"/>
                                </w:object>
                              </w:r>
                            </w:p>
                            <w:p w:rsidR="008C3942" w:rsidRDefault="008C3942" w:rsidP="008C3942"/>
                            <w:p w:rsidR="008C3942" w:rsidRDefault="008C3942" w:rsidP="008C3942">
                              <w:r>
                                <w:rPr>
                                  <w:rFonts w:eastAsiaTheme="minorEastAsia"/>
                                  <w:position w:val="-12"/>
                                </w:rPr>
                                <w:object w:dxaOrig="279" w:dyaOrig="380">
                                  <v:shape id="_x0000_i1107" type="#_x0000_t75" style="width:14.4pt;height:18.8pt" o:ole="">
                                    <v:imagedata r:id="rId147" o:title=""/>
                                  </v:shape>
                                  <o:OLEObject Type="Embed" ProgID="Equation.3" ShapeID="_x0000_i1107" DrawAspect="Content" ObjectID="_1714339681" r:id="rId203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8C3942">
              <w:rPr>
                <w:rFonts w:ascii="Times New Roman" w:hAnsi="Times New Roman" w:cs="Times New Roman"/>
                <w:b/>
              </w:rPr>
              <w:t xml:space="preserve"> Вопрос 3</w:t>
            </w:r>
            <w:proofErr w:type="gramStart"/>
            <w:r w:rsidRPr="008C3942">
              <w:rPr>
                <w:rFonts w:ascii="Times New Roman" w:hAnsi="Times New Roman" w:cs="Times New Roman"/>
              </w:rPr>
              <w:t xml:space="preserve"> Н</w:t>
            </w:r>
            <w:proofErr w:type="gramEnd"/>
            <w:r w:rsidRPr="008C3942">
              <w:rPr>
                <w:rFonts w:ascii="Times New Roman" w:hAnsi="Times New Roman" w:cs="Times New Roman"/>
              </w:rPr>
              <w:t xml:space="preserve">а рисунке приведена схема трехфазной цепи, </w:t>
            </w:r>
            <w:r w:rsidRPr="008C3942">
              <w:rPr>
                <w:rFonts w:ascii="Times New Roman" w:hAnsi="Times New Roman" w:cs="Times New Roman"/>
                <w:position w:val="-12"/>
              </w:rPr>
              <w:object w:dxaOrig="3300" w:dyaOrig="440">
                <v:shape id="_x0000_i1042" type="#_x0000_t75" style="width:165.3pt;height:21.9pt" o:ole="">
                  <v:imagedata r:id="rId204" o:title=""/>
                </v:shape>
                <o:OLEObject Type="Embed" ProgID="Equation.3" ShapeID="_x0000_i1042" DrawAspect="Content" ObjectID="_1714339616" r:id="rId205"/>
              </w:object>
            </w:r>
            <w:r w:rsidRPr="008C3942">
              <w:rPr>
                <w:rFonts w:ascii="Times New Roman" w:hAnsi="Times New Roman" w:cs="Times New Roman"/>
              </w:rPr>
              <w:t xml:space="preserve">, </w:t>
            </w:r>
            <w:r w:rsidRPr="008C3942">
              <w:rPr>
                <w:rFonts w:ascii="Times New Roman" w:hAnsi="Times New Roman" w:cs="Times New Roman"/>
                <w:lang w:val="en-US"/>
              </w:rPr>
              <w:t>U</w:t>
            </w:r>
            <w:r w:rsidRPr="008C3942">
              <w:rPr>
                <w:rFonts w:ascii="Times New Roman" w:hAnsi="Times New Roman" w:cs="Times New Roman"/>
                <w:vertAlign w:val="subscript"/>
              </w:rPr>
              <w:t xml:space="preserve">Л </w:t>
            </w:r>
            <w:r w:rsidRPr="008C3942">
              <w:rPr>
                <w:rFonts w:ascii="Times New Roman" w:hAnsi="Times New Roman" w:cs="Times New Roman"/>
              </w:rPr>
              <w:t xml:space="preserve">= 220 В. Ток </w:t>
            </w:r>
            <w:r w:rsidRPr="008C3942">
              <w:rPr>
                <w:rFonts w:ascii="Times New Roman" w:hAnsi="Times New Roman" w:cs="Times New Roman"/>
                <w:position w:val="-12"/>
              </w:rPr>
              <w:object w:dxaOrig="279" w:dyaOrig="380">
                <v:shape id="_x0000_i1043" type="#_x0000_t75" style="width:14.4pt;height:18.8pt" o:ole="">
                  <v:imagedata r:id="rId206" o:title=""/>
                </v:shape>
                <o:OLEObject Type="Embed" ProgID="Equation.3" ShapeID="_x0000_i1043" DrawAspect="Content" ObjectID="_1714339617" r:id="rId207"/>
              </w:object>
            </w:r>
            <w:r w:rsidRPr="008C3942">
              <w:rPr>
                <w:rFonts w:ascii="Times New Roman" w:hAnsi="Times New Roman" w:cs="Times New Roman"/>
              </w:rPr>
              <w:t>= ______ А.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8C3942" w:rsidRPr="008C3942" w:rsidRDefault="008C3942" w:rsidP="008C3942">
            <w:pPr>
              <w:tabs>
                <w:tab w:val="left" w:pos="301"/>
              </w:tabs>
              <w:contextualSpacing/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8C3942" w:rsidRPr="008C3942" w:rsidRDefault="008C3942" w:rsidP="008C3942">
            <w:pPr>
              <w:spacing w:line="360" w:lineRule="auto"/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Экзаменационный билет №3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Вопрос 1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 Сопротивления цепи постоянного тока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1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=150 Ом,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2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 = 100 Ом, 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</w:rPr>
              <w:t xml:space="preserve">включены параллельно на напряжение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C3942">
              <w:rPr>
                <w:rFonts w:ascii="Times New Roman" w:eastAsiaTheme="minorEastAsia" w:hAnsi="Times New Roman" w:cs="Times New Roman"/>
              </w:rPr>
              <w:t>=200 В. Ток цепи равен</w:t>
            </w:r>
            <w:proofErr w:type="gramEnd"/>
            <w:r w:rsidRPr="008C3942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I</w:t>
            </w:r>
            <w:r w:rsidRPr="008C3942">
              <w:rPr>
                <w:rFonts w:ascii="Times New Roman" w:eastAsiaTheme="minorEastAsia" w:hAnsi="Times New Roman" w:cs="Times New Roman"/>
              </w:rPr>
              <w:t>=______, A.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 xml:space="preserve">Вопрос 2 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Дано: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=100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B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</w:rPr>
              <w:t>=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X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  <w:lang w:val="en-US"/>
              </w:rPr>
              <w:t>L</w:t>
            </w:r>
            <w:r w:rsidRPr="008C3942">
              <w:rPr>
                <w:rFonts w:ascii="Times New Roman" w:eastAsiaTheme="minorEastAsia" w:hAnsi="Times New Roman" w:cs="Times New Roman"/>
              </w:rPr>
              <w:t>=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X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  <w:lang w:val="en-US"/>
              </w:rPr>
              <w:t>C</w:t>
            </w:r>
            <w:r w:rsidRPr="008C3942">
              <w:rPr>
                <w:rFonts w:ascii="Times New Roman" w:eastAsiaTheme="minorEastAsia" w:hAnsi="Times New Roman" w:cs="Times New Roman"/>
              </w:rPr>
              <w:t>= 5 Ом.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noProof/>
                <w:lang w:eastAsia="ru-RU"/>
              </w:rPr>
              <w:lastRenderedPageBreak/>
              <mc:AlternateContent>
                <mc:Choice Requires="wpc">
                  <w:drawing>
                    <wp:inline distT="0" distB="0" distL="0" distR="0" wp14:anchorId="0EB2AF97" wp14:editId="7806E4B5">
                      <wp:extent cx="2743200" cy="1600200"/>
                      <wp:effectExtent l="0" t="0" r="0" b="0"/>
                      <wp:docPr id="245" name="Полотно 24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605098" w:rsidRDefault="008C3942" w:rsidP="008C394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605098" w:rsidRDefault="008C3942" w:rsidP="008C394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605098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605098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605098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605098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24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:rsidR="008C3942" w:rsidRPr="00605098" w:rsidRDefault="008C3942" w:rsidP="008C394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:rsidR="008C3942" w:rsidRPr="00605098" w:rsidRDefault="008C3942" w:rsidP="008C394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:rsidR="008C3942" w:rsidRPr="00605098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:rsidR="008C3942" w:rsidRPr="00605098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:rsidR="008C3942" w:rsidRPr="00605098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:rsidR="008C3942" w:rsidRPr="00605098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Определите показания ваттметра при замкнутом и разомкнутом выключателе «В»</w:t>
            </w:r>
          </w:p>
          <w:p w:rsidR="008C3942" w:rsidRPr="008C3942" w:rsidRDefault="008C3942" w:rsidP="008C394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 xml:space="preserve">Вопрос 3 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Дано: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U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Л</w:t>
            </w:r>
            <w:r w:rsidRPr="008C3942">
              <w:rPr>
                <w:rFonts w:ascii="Times New Roman" w:eastAsiaTheme="minorEastAsia" w:hAnsi="Times New Roman" w:cs="Times New Roman"/>
              </w:rPr>
              <w:t>=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 xml:space="preserve"> 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380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B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, </w:t>
            </w:r>
            <w:r w:rsidRPr="008C3942">
              <w:rPr>
                <w:rFonts w:ascii="Times New Roman" w:eastAsiaTheme="minorEastAsia" w:hAnsi="Times New Roman" w:cs="Times New Roman"/>
                <w:lang w:val="en-US"/>
              </w:rPr>
              <w:t>R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ф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= 5 Ом,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</w:rPr>
              <w:t>Х</w:t>
            </w:r>
            <w:r w:rsidRPr="008C3942">
              <w:rPr>
                <w:rFonts w:ascii="Times New Roman" w:eastAsiaTheme="minorEastAsia" w:hAnsi="Times New Roman" w:cs="Times New Roman"/>
                <w:vertAlign w:val="subscript"/>
              </w:rPr>
              <w:t>ф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</w:rPr>
              <w:t>= 7 Ом. Определите мощность потребителя – Р.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8C3942">
              <w:rPr>
                <w:rFonts w:ascii="Times New Roman" w:eastAsiaTheme="minorEastAsia" w:hAnsi="Times New Roman" w:cs="Times New Roman"/>
                <w:noProof/>
                <w:lang w:eastAsia="ru-RU"/>
              </w:rPr>
              <mc:AlternateContent>
                <mc:Choice Requires="wpc">
                  <w:drawing>
                    <wp:inline distT="0" distB="0" distL="0" distR="0" wp14:anchorId="3B80DE14" wp14:editId="59D47583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3024E9" w:rsidRDefault="008C3942" w:rsidP="008C394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Default="008C3942" w:rsidP="008C394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3024E9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3024E9" w:rsidRDefault="008C3942" w:rsidP="008C394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3024E9" w:rsidRDefault="008C3942" w:rsidP="008C394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Default="008C3942" w:rsidP="008C394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3024E9" w:rsidRDefault="008C3942" w:rsidP="008C394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3024E9" w:rsidRDefault="008C3942" w:rsidP="008C394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3024E9" w:rsidRDefault="008C3942" w:rsidP="008C394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proofErr w:type="gram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proofErr w:type="gramEnd"/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3942" w:rsidRPr="003024E9" w:rsidRDefault="008C3942" w:rsidP="008C394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proofErr w:type="gram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proofErr w:type="gramEnd"/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A5Df5kWAcAAMpSAAAOAAAAAAAAAAAA&#10;AAAAAC4CAABkcnMvZTJvRG9jLnhtbFBLAQItABQABgAIAAAAIQD50sRH3AAAAAUBAAAPAAAAAAAA&#10;AAAAAAAAALIJAABkcnMvZG93bnJldi54bWxQSwUGAAAAAAQABADzAAAAuwoAAAAA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:rsidR="008C3942" w:rsidRPr="003024E9" w:rsidRDefault="008C3942" w:rsidP="008C394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:rsidR="008C3942" w:rsidRDefault="008C3942" w:rsidP="008C394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:rsidR="008C3942" w:rsidRPr="003024E9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:rsidR="008C3942" w:rsidRPr="003024E9" w:rsidRDefault="008C3942" w:rsidP="008C394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:rsidR="008C3942" w:rsidRPr="003024E9" w:rsidRDefault="008C3942" w:rsidP="008C394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:rsidR="008C3942" w:rsidRDefault="008C3942" w:rsidP="008C394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:rsidR="008C3942" w:rsidRPr="003024E9" w:rsidRDefault="008C3942" w:rsidP="008C394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:rsidR="008C3942" w:rsidRPr="003024E9" w:rsidRDefault="008C3942" w:rsidP="008C394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:rsidR="008C3942" w:rsidRPr="003024E9" w:rsidRDefault="008C3942" w:rsidP="008C394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proofErr w:type="gramEnd"/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:rsidR="008C3942" w:rsidRPr="003024E9" w:rsidRDefault="008C3942" w:rsidP="008C394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proofErr w:type="gramEnd"/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4"/>
          <w:szCs w:val="24"/>
          <w:lang w:eastAsia="ru-RU"/>
        </w:r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t>5.4. Критерии, шкалы оценивания промежуточной аттестации учебной дисциплины:</w:t>
      </w:r>
    </w:p>
    <w:tbl>
      <w:tblPr>
        <w:tblStyle w:val="100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8C3942" w:rsidRPr="008C3942" w:rsidTr="008C3942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ascii="Times New Roman" w:eastAsia="Calibri" w:hAnsi="Times New Roman" w:cs="Times New Roman"/>
                <w:b/>
              </w:rPr>
            </w:pPr>
            <w:bookmarkStart w:id="12" w:name="_Hlk94097229"/>
            <w:r w:rsidRPr="008C3942">
              <w:rPr>
                <w:rFonts w:ascii="Times New Roman" w:eastAsia="Calibri" w:hAnsi="Times New Roman" w:cs="Times New Roman"/>
                <w:b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ind w:left="872"/>
              <w:rPr>
                <w:rFonts w:ascii="Times New Roman" w:eastAsia="Calibri" w:hAnsi="Times New Roman" w:cs="Times New Roman"/>
                <w:b/>
                <w:lang w:val="en-US"/>
              </w:rPr>
            </w:pPr>
            <w:r w:rsidRPr="008C3942">
              <w:rPr>
                <w:rFonts w:ascii="Times New Roman" w:eastAsia="Calibri" w:hAnsi="Times New Roman" w:cs="Times New Roman"/>
                <w:b/>
              </w:rPr>
              <w:t>Критерии оценив</w:t>
            </w:r>
            <w:proofErr w:type="spellStart"/>
            <w:r w:rsidRPr="008C3942">
              <w:rPr>
                <w:rFonts w:ascii="Times New Roman" w:eastAsia="Calibri" w:hAnsi="Times New Roman" w:cs="Times New Roman"/>
                <w:b/>
                <w:lang w:val="en-US"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</w:rPr>
              <w:t>Шкалы оценивания</w:t>
            </w:r>
          </w:p>
        </w:tc>
      </w:tr>
      <w:tr w:rsidR="008C3942" w:rsidRPr="008C3942" w:rsidTr="008C3942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8C3942">
              <w:rPr>
                <w:rFonts w:ascii="Times New Roman" w:eastAsia="Calibri" w:hAnsi="Times New Roman" w:cs="Times New Roman"/>
                <w:b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8C3942" w:rsidRPr="008C3942" w:rsidRDefault="008C3942" w:rsidP="008C3942">
            <w:pPr>
              <w:widowControl w:val="0"/>
              <w:autoSpaceDE w:val="0"/>
              <w:autoSpaceDN w:val="0"/>
              <w:ind w:left="872"/>
              <w:rPr>
                <w:rFonts w:ascii="Times New Roman" w:eastAsia="Calibri" w:hAnsi="Times New Roman" w:cs="Times New Roman"/>
                <w:b/>
                <w:lang w:val="en-US"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iCs/>
              </w:rPr>
              <w:t>100-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b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iCs/>
              </w:rPr>
              <w:t>Пятибалльная система</w:t>
            </w:r>
          </w:p>
        </w:tc>
      </w:tr>
      <w:tr w:rsidR="008C3942" w:rsidRPr="008C3942" w:rsidTr="008C3942">
        <w:trPr>
          <w:trHeight w:val="283"/>
        </w:trPr>
        <w:tc>
          <w:tcPr>
            <w:tcW w:w="3828" w:type="dxa"/>
            <w:vMerge w:val="restart"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Зачет в письменной форме по билетам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6945" w:type="dxa"/>
          </w:tcPr>
          <w:p w:rsidR="008C3942" w:rsidRPr="008C3942" w:rsidRDefault="008C3942" w:rsidP="008C3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eastAsia="Arial Unicode MS" w:hAnsi="Times New Roman" w:cs="Times New Roman"/>
                <w:i/>
                <w:sz w:val="24"/>
                <w:szCs w:val="24"/>
              </w:rPr>
              <w:t xml:space="preserve"> </w:t>
            </w:r>
            <w:r w:rsidRPr="008C3942">
              <w:rPr>
                <w:rFonts w:ascii="Times New Roman" w:hAnsi="Times New Roman" w:cs="Times New Roman"/>
                <w:color w:val="000000"/>
              </w:rPr>
              <w:t>Обучающийся:</w:t>
            </w:r>
          </w:p>
          <w:p w:rsidR="008C3942" w:rsidRPr="008C3942" w:rsidRDefault="008C3942" w:rsidP="008C3942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8C3942" w:rsidRPr="008C3942" w:rsidRDefault="008C3942" w:rsidP="008C3942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:rsidR="008C3942" w:rsidRPr="008C3942" w:rsidRDefault="008C3942" w:rsidP="008C3942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proofErr w:type="gramStart"/>
            <w:r w:rsidRPr="008C3942">
              <w:rPr>
                <w:rFonts w:ascii="Times New Roman" w:hAnsi="Times New Roman" w:cs="Times New Roman"/>
                <w:color w:val="000000"/>
              </w:rPr>
              <w:lastRenderedPageBreak/>
              <w:t>способен</w:t>
            </w:r>
            <w:proofErr w:type="gramEnd"/>
            <w:r w:rsidRPr="008C3942">
              <w:rPr>
                <w:rFonts w:ascii="Times New Roman" w:hAnsi="Times New Roman" w:cs="Times New Roman"/>
                <w:color w:val="000000"/>
              </w:rPr>
              <w:t xml:space="preserve">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8C3942" w:rsidRPr="008C3942" w:rsidRDefault="008C3942" w:rsidP="008C3942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:rsidR="008C3942" w:rsidRPr="008C3942" w:rsidRDefault="008C3942" w:rsidP="008C3942">
            <w:pPr>
              <w:numPr>
                <w:ilvl w:val="0"/>
                <w:numId w:val="35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lastRenderedPageBreak/>
              <w:t>34 – 40 баллов</w:t>
            </w:r>
          </w:p>
        </w:tc>
        <w:tc>
          <w:tcPr>
            <w:tcW w:w="63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5</w:t>
            </w:r>
          </w:p>
        </w:tc>
        <w:tc>
          <w:tcPr>
            <w:tcW w:w="141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  <w:color w:val="000000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</w:rPr>
              <w:t>85% - 100%</w:t>
            </w:r>
          </w:p>
        </w:tc>
      </w:tr>
      <w:tr w:rsidR="008C3942" w:rsidRPr="008C3942" w:rsidTr="008C3942">
        <w:trPr>
          <w:trHeight w:val="283"/>
        </w:trPr>
        <w:tc>
          <w:tcPr>
            <w:tcW w:w="3828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6945" w:type="dxa"/>
          </w:tcPr>
          <w:p w:rsidR="008C3942" w:rsidRPr="008C3942" w:rsidRDefault="008C3942" w:rsidP="008C3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Обучающийся:</w:t>
            </w:r>
          </w:p>
          <w:p w:rsidR="008C3942" w:rsidRPr="008C3942" w:rsidRDefault="008C3942" w:rsidP="008C3942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 xml:space="preserve">показывает достаточное знание учебного материала, но допускает несущественные фактические ошибки, которые </w:t>
            </w:r>
            <w:proofErr w:type="gramStart"/>
            <w:r w:rsidRPr="008C3942">
              <w:rPr>
                <w:rFonts w:ascii="Times New Roman" w:hAnsi="Times New Roman" w:cs="Times New Roman"/>
                <w:color w:val="000000"/>
              </w:rPr>
              <w:t>способен</w:t>
            </w:r>
            <w:proofErr w:type="gramEnd"/>
            <w:r w:rsidRPr="008C3942">
              <w:rPr>
                <w:rFonts w:ascii="Times New Roman" w:hAnsi="Times New Roman" w:cs="Times New Roman"/>
                <w:color w:val="000000"/>
              </w:rPr>
              <w:t xml:space="preserve"> исправить самостоятельно, благодаря наводящему вопросу;</w:t>
            </w:r>
          </w:p>
          <w:p w:rsidR="008C3942" w:rsidRPr="008C3942" w:rsidRDefault="008C3942" w:rsidP="008C3942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недостаточно раскрыта проблема по одному из вопросов билета;</w:t>
            </w:r>
          </w:p>
          <w:p w:rsidR="008C3942" w:rsidRPr="008C3942" w:rsidRDefault="008C3942" w:rsidP="008C3942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недостаточно логично построено изложение вопроса;</w:t>
            </w:r>
          </w:p>
          <w:p w:rsidR="008C3942" w:rsidRPr="008C3942" w:rsidRDefault="008C3942" w:rsidP="008C3942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8C3942" w:rsidRPr="008C3942" w:rsidRDefault="008C3942" w:rsidP="008C3942">
            <w:pPr>
              <w:numPr>
                <w:ilvl w:val="0"/>
                <w:numId w:val="36"/>
              </w:numPr>
              <w:ind w:left="360"/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:rsidR="008C3942" w:rsidRPr="008C3942" w:rsidRDefault="008C3942" w:rsidP="008C3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28 –33 балла</w:t>
            </w:r>
          </w:p>
        </w:tc>
        <w:tc>
          <w:tcPr>
            <w:tcW w:w="63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4</w:t>
            </w:r>
          </w:p>
        </w:tc>
        <w:tc>
          <w:tcPr>
            <w:tcW w:w="141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</w:rPr>
              <w:t>70% - 84%</w:t>
            </w:r>
          </w:p>
        </w:tc>
      </w:tr>
      <w:tr w:rsidR="008C3942" w:rsidRPr="008C3942" w:rsidTr="008C3942">
        <w:trPr>
          <w:trHeight w:val="283"/>
        </w:trPr>
        <w:tc>
          <w:tcPr>
            <w:tcW w:w="3828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6945" w:type="dxa"/>
          </w:tcPr>
          <w:p w:rsidR="008C3942" w:rsidRPr="008C3942" w:rsidRDefault="008C3942" w:rsidP="008C3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Обучающийся:</w:t>
            </w:r>
          </w:p>
          <w:p w:rsidR="008C3942" w:rsidRPr="008C3942" w:rsidRDefault="008C3942" w:rsidP="008C3942">
            <w:pPr>
              <w:numPr>
                <w:ilvl w:val="0"/>
                <w:numId w:val="37"/>
              </w:numPr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8C3942" w:rsidRPr="008C3942" w:rsidRDefault="008C3942" w:rsidP="008C3942">
            <w:pPr>
              <w:numPr>
                <w:ilvl w:val="0"/>
                <w:numId w:val="37"/>
              </w:numPr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 xml:space="preserve">не может обосновать закономерности и принципы, объяснить </w:t>
            </w:r>
            <w:r w:rsidRPr="008C3942">
              <w:rPr>
                <w:rFonts w:ascii="Times New Roman" w:hAnsi="Times New Roman" w:cs="Times New Roman"/>
                <w:color w:val="000000"/>
              </w:rPr>
              <w:lastRenderedPageBreak/>
              <w:t xml:space="preserve">факты, нарушена логика изложения, отсутствует осмысленность </w:t>
            </w:r>
          </w:p>
          <w:p w:rsidR="008C3942" w:rsidRPr="008C3942" w:rsidRDefault="008C3942" w:rsidP="008C3942">
            <w:pPr>
              <w:numPr>
                <w:ilvl w:val="0"/>
                <w:numId w:val="37"/>
              </w:numPr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8C3942">
              <w:rPr>
                <w:rFonts w:ascii="Times New Roman" w:hAnsi="Times New Roman" w:cs="Times New Roman"/>
                <w:color w:val="000000"/>
              </w:rPr>
              <w:t>межпредметных</w:t>
            </w:r>
            <w:proofErr w:type="spellEnd"/>
            <w:r w:rsidRPr="008C3942">
              <w:rPr>
                <w:rFonts w:ascii="Times New Roman" w:hAnsi="Times New Roman" w:cs="Times New Roman"/>
                <w:color w:val="000000"/>
              </w:rPr>
              <w:t xml:space="preserve"> связях слабые;</w:t>
            </w:r>
          </w:p>
          <w:p w:rsidR="008C3942" w:rsidRPr="008C3942" w:rsidRDefault="008C3942" w:rsidP="008C3942">
            <w:pPr>
              <w:numPr>
                <w:ilvl w:val="0"/>
                <w:numId w:val="37"/>
              </w:numPr>
              <w:textAlignment w:val="baseline"/>
              <w:rPr>
                <w:rFonts w:ascii="Times New Roman" w:hAnsi="Times New Roman" w:cs="Times New Roman"/>
                <w:color w:val="000000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8C3942" w:rsidRPr="008C3942" w:rsidRDefault="008C3942" w:rsidP="008C3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lastRenderedPageBreak/>
              <w:t>20 – 27 баллов</w:t>
            </w:r>
          </w:p>
        </w:tc>
        <w:tc>
          <w:tcPr>
            <w:tcW w:w="63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3</w:t>
            </w:r>
          </w:p>
        </w:tc>
        <w:tc>
          <w:tcPr>
            <w:tcW w:w="141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</w:rPr>
              <w:t>50% - 69%</w:t>
            </w:r>
          </w:p>
        </w:tc>
      </w:tr>
      <w:tr w:rsidR="008C3942" w:rsidRPr="008C3942" w:rsidTr="008C3942">
        <w:trPr>
          <w:trHeight w:val="283"/>
        </w:trPr>
        <w:tc>
          <w:tcPr>
            <w:tcW w:w="3828" w:type="dxa"/>
            <w:vMerge/>
          </w:tcPr>
          <w:p w:rsidR="008C3942" w:rsidRPr="008C3942" w:rsidRDefault="008C3942" w:rsidP="008C3942">
            <w:pPr>
              <w:rPr>
                <w:rFonts w:ascii="Times New Roman" w:eastAsiaTheme="minorEastAsia" w:hAnsi="Times New Roman" w:cs="Times New Roman"/>
                <w:i/>
              </w:rPr>
            </w:pPr>
          </w:p>
        </w:tc>
        <w:tc>
          <w:tcPr>
            <w:tcW w:w="6945" w:type="dxa"/>
          </w:tcPr>
          <w:p w:rsidR="008C3942" w:rsidRPr="008C3942" w:rsidRDefault="008C3942" w:rsidP="008C3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C3942">
              <w:rPr>
                <w:rFonts w:ascii="Times New Roman" w:hAnsi="Times New Roman" w:cs="Times New Roman"/>
                <w:color w:val="000000"/>
              </w:rPr>
              <w:t>Обучающийся</w:t>
            </w:r>
            <w:proofErr w:type="gramEnd"/>
            <w:r w:rsidRPr="008C3942">
              <w:rPr>
                <w:rFonts w:ascii="Times New Roman" w:hAnsi="Times New Roman" w:cs="Times New Roman"/>
                <w:color w:val="000000"/>
              </w:rPr>
              <w:t>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:rsidR="008C3942" w:rsidRPr="008C3942" w:rsidRDefault="008C3942" w:rsidP="008C39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3942">
              <w:rPr>
                <w:rFonts w:ascii="Times New Roman" w:hAnsi="Times New Roman" w:cs="Times New Roman"/>
                <w:color w:val="000000"/>
              </w:rPr>
              <w:t xml:space="preserve">На большую часть дополнительных вопросов по содержанию экзамена </w:t>
            </w:r>
            <w:proofErr w:type="gramStart"/>
            <w:r w:rsidRPr="008C3942">
              <w:rPr>
                <w:rFonts w:ascii="Times New Roman" w:hAnsi="Times New Roman" w:cs="Times New Roman"/>
                <w:color w:val="000000"/>
              </w:rPr>
              <w:t>затрудняется</w:t>
            </w:r>
            <w:proofErr w:type="gramEnd"/>
            <w:r w:rsidRPr="008C3942">
              <w:rPr>
                <w:rFonts w:ascii="Times New Roman" w:hAnsi="Times New Roman" w:cs="Times New Roman"/>
                <w:color w:val="000000"/>
              </w:rPr>
              <w:t xml:space="preserve"> дать ответ или не дает верных ответов.</w:t>
            </w:r>
          </w:p>
        </w:tc>
        <w:tc>
          <w:tcPr>
            <w:tcW w:w="1772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0 – 19 баллов</w:t>
            </w:r>
          </w:p>
        </w:tc>
        <w:tc>
          <w:tcPr>
            <w:tcW w:w="63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2</w:t>
            </w:r>
          </w:p>
        </w:tc>
        <w:tc>
          <w:tcPr>
            <w:tcW w:w="1418" w:type="dxa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</w:rPr>
              <w:t>49% и менее</w:t>
            </w:r>
          </w:p>
        </w:tc>
      </w:tr>
      <w:bookmarkEnd w:id="12"/>
    </w:tbl>
    <w:p w:rsidR="008C3942" w:rsidRPr="008C3942" w:rsidRDefault="008C3942" w:rsidP="008C3942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8C3942" w:rsidRPr="008C3942" w:rsidRDefault="008C3942" w:rsidP="008C3942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8C3942" w:rsidRPr="008C3942" w:rsidRDefault="008C3942" w:rsidP="008C3942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8C3942" w:rsidRPr="008C3942" w:rsidRDefault="008C3942" w:rsidP="008C3942">
      <w:pPr>
        <w:keepNext/>
        <w:spacing w:before="240" w:after="240" w:line="240" w:lineRule="auto"/>
        <w:ind w:left="710"/>
        <w:outlineLvl w:val="0"/>
        <w:rPr>
          <w:rFonts w:ascii="Times New Roman" w:eastAsia="MS Mincho" w:hAnsi="Times New Roman" w:cs="Times New Roman"/>
          <w:b/>
          <w:bCs/>
          <w:kern w:val="32"/>
          <w:sz w:val="24"/>
          <w:szCs w:val="24"/>
          <w:lang w:eastAsia="ru-RU"/>
        </w:rPr>
        <w:sectPr w:rsidR="008C3942" w:rsidRPr="008C3942" w:rsidSect="008C3942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8C3942" w:rsidRPr="008C3942" w:rsidRDefault="008C3942" w:rsidP="008C3942">
      <w:pPr>
        <w:keepNext/>
        <w:numPr>
          <w:ilvl w:val="1"/>
          <w:numId w:val="0"/>
        </w:numPr>
        <w:spacing w:before="120" w:after="120" w:line="240" w:lineRule="auto"/>
        <w:ind w:firstLine="709"/>
        <w:jc w:val="both"/>
        <w:outlineLvl w:val="1"/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6"/>
          <w:lang w:eastAsia="ru-RU"/>
        </w:rPr>
        <w:lastRenderedPageBreak/>
        <w:t>5.5. Система оценивания результатов текущего контроля и промежуточной аттестации.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iCs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iCs/>
          <w:sz w:val="24"/>
          <w:szCs w:val="24"/>
          <w:lang w:eastAsia="ru-RU"/>
        </w:rPr>
        <w:t xml:space="preserve">Оценка по дисциплине выставляется </w:t>
      </w:r>
      <w:proofErr w:type="gramStart"/>
      <w:r w:rsidRPr="008C3942">
        <w:rPr>
          <w:rFonts w:ascii="Times New Roman" w:eastAsia="MS Mincho" w:hAnsi="Times New Roman" w:cs="Times New Roman"/>
          <w:iCs/>
          <w:sz w:val="24"/>
          <w:szCs w:val="24"/>
          <w:lang w:eastAsia="ru-RU"/>
        </w:rPr>
        <w:t>обучающемуся</w:t>
      </w:r>
      <w:proofErr w:type="gramEnd"/>
      <w:r w:rsidRPr="008C3942">
        <w:rPr>
          <w:rFonts w:ascii="Times New Roman" w:eastAsia="MS Mincho" w:hAnsi="Times New Roman" w:cs="Times New Roman"/>
          <w:iCs/>
          <w:sz w:val="24"/>
          <w:szCs w:val="24"/>
          <w:lang w:eastAsia="ru-RU"/>
        </w:rPr>
        <w:t xml:space="preserve"> с учётом результатов текущей и промежуточной аттестации.</w:t>
      </w:r>
    </w:p>
    <w:p w:rsidR="008C3942" w:rsidRPr="008C3942" w:rsidRDefault="008C3942" w:rsidP="008C3942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iCs/>
          <w:sz w:val="24"/>
          <w:szCs w:val="24"/>
          <w:lang w:eastAsia="ru-RU"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28"/>
        <w:gridCol w:w="2693"/>
        <w:gridCol w:w="3118"/>
      </w:tblGrid>
      <w:tr w:rsidR="008C3942" w:rsidRPr="008C3942" w:rsidTr="008C3942">
        <w:trPr>
          <w:trHeight w:val="340"/>
        </w:trPr>
        <w:tc>
          <w:tcPr>
            <w:tcW w:w="3828" w:type="dxa"/>
            <w:shd w:val="clear" w:color="auto" w:fill="DBE5F1" w:themeFill="accent1" w:themeFillTint="33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i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iCs/>
                <w:lang w:eastAsia="ru-RU"/>
              </w:rPr>
              <w:t>Форма контроля</w:t>
            </w:r>
          </w:p>
        </w:tc>
        <w:tc>
          <w:tcPr>
            <w:tcW w:w="2693" w:type="dxa"/>
            <w:shd w:val="clear" w:color="auto" w:fill="DBE5F1" w:themeFill="accent1" w:themeFillTint="33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i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iCs/>
                <w:lang w:eastAsia="ru-RU"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i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iCs/>
                <w:lang w:eastAsia="ru-RU"/>
              </w:rPr>
              <w:t>Пятибалльная система</w:t>
            </w: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iCs/>
                <w:lang w:eastAsia="ru-RU"/>
              </w:rPr>
              <w:t>Текущий контроль: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 №1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Индивидуальное домашнее задание №1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Контрольная работа №1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 №2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 №3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 №4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Индивидуальное домашнее задание №2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86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Индивидуальное домашнее задание №3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14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Контрольная работа №2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14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Контрольная работа №3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rPr>
          <w:trHeight w:val="214"/>
        </w:trPr>
        <w:tc>
          <w:tcPr>
            <w:tcW w:w="3828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Защита лабораторной работы №7</w:t>
            </w:r>
          </w:p>
        </w:tc>
        <w:tc>
          <w:tcPr>
            <w:tcW w:w="2693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</w:p>
        </w:tc>
        <w:tc>
          <w:tcPr>
            <w:tcW w:w="3118" w:type="dxa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2-5</w:t>
            </w:r>
          </w:p>
        </w:tc>
      </w:tr>
      <w:tr w:rsidR="008C3942" w:rsidRPr="008C3942" w:rsidTr="008C3942">
        <w:tc>
          <w:tcPr>
            <w:tcW w:w="3828" w:type="dxa"/>
            <w:vAlign w:val="center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i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iCs/>
                <w:lang w:eastAsia="ru-RU"/>
              </w:rPr>
              <w:t xml:space="preserve">Промежуточная аттестация 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Зачет</w:t>
            </w:r>
          </w:p>
        </w:tc>
        <w:tc>
          <w:tcPr>
            <w:tcW w:w="2693" w:type="dxa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0 – 40 баллов</w:t>
            </w:r>
          </w:p>
        </w:tc>
        <w:tc>
          <w:tcPr>
            <w:tcW w:w="3118" w:type="dxa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отлично</w:t>
            </w:r>
          </w:p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хорошо</w:t>
            </w:r>
          </w:p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удовлетворительно</w:t>
            </w:r>
          </w:p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lang w:eastAsia="ru-RU"/>
              </w:rPr>
              <w:t>неудовлетворительно</w:t>
            </w:r>
          </w:p>
        </w:tc>
      </w:tr>
    </w:tbl>
    <w:p w:rsidR="008C3942" w:rsidRPr="008C3942" w:rsidRDefault="008C3942" w:rsidP="008C3942">
      <w:pPr>
        <w:spacing w:after="0" w:line="240" w:lineRule="auto"/>
        <w:rPr>
          <w:rFonts w:ascii="Times New Roman" w:eastAsia="MS Mincho" w:hAnsi="Times New Roman" w:cs="Times New Roman"/>
          <w:lang w:eastAsia="ru-RU"/>
        </w:rPr>
      </w:pPr>
    </w:p>
    <w:p w:rsidR="008C3942" w:rsidRPr="008C3942" w:rsidRDefault="008C3942" w:rsidP="008C3942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MS Mincho" w:hAnsi="Times New Roman" w:cs="Times New Roman"/>
          <w:sz w:val="24"/>
          <w:szCs w:val="24"/>
          <w:lang w:eastAsia="ru-RU"/>
        </w:rPr>
        <w:t>Полученный совокупный результат конвертируется в пятибалльную систему оценок в соответствии с таблицей:</w:t>
      </w:r>
    </w:p>
    <w:p w:rsidR="008C3942" w:rsidRPr="008C3942" w:rsidRDefault="008C3942" w:rsidP="008C3942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8C3942" w:rsidRPr="008C3942" w:rsidTr="008C3942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iCs/>
                <w:lang w:eastAsia="ru-RU"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  <w:t>пятибалльная система</w:t>
            </w:r>
          </w:p>
        </w:tc>
      </w:tr>
      <w:tr w:rsidR="008C3942" w:rsidRPr="008C3942" w:rsidTr="008C3942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iCs/>
                <w:lang w:eastAsia="ru-RU"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b/>
                <w:bCs/>
                <w:iCs/>
                <w:lang w:eastAsia="ru-RU"/>
              </w:rPr>
              <w:t>зачет</w:t>
            </w:r>
          </w:p>
        </w:tc>
      </w:tr>
      <w:tr w:rsidR="008C3942" w:rsidRPr="008C3942" w:rsidTr="008C3942">
        <w:trPr>
          <w:trHeight w:val="517"/>
        </w:trPr>
        <w:tc>
          <w:tcPr>
            <w:tcW w:w="1667" w:type="pct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 xml:space="preserve">55 – 100 </w:t>
            </w:r>
            <w:r w:rsidRPr="008C3942">
              <w:rPr>
                <w:rFonts w:ascii="Times New Roman" w:eastAsia="MS Mincho" w:hAnsi="Times New Roman" w:cs="Times New Roman"/>
                <w:lang w:eastAsia="ru-RU"/>
              </w:rPr>
              <w:t>баллов</w:t>
            </w:r>
          </w:p>
        </w:tc>
        <w:tc>
          <w:tcPr>
            <w:tcW w:w="1667" w:type="pct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-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Зачет</w:t>
            </w:r>
          </w:p>
        </w:tc>
      </w:tr>
      <w:tr w:rsidR="008C3942" w:rsidRPr="008C3942" w:rsidTr="008C3942">
        <w:trPr>
          <w:trHeight w:val="533"/>
        </w:trPr>
        <w:tc>
          <w:tcPr>
            <w:tcW w:w="1667" w:type="pct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 xml:space="preserve">0 – 54 </w:t>
            </w:r>
            <w:r w:rsidRPr="008C3942">
              <w:rPr>
                <w:rFonts w:ascii="Times New Roman" w:eastAsia="MS Mincho" w:hAnsi="Times New Roman" w:cs="Times New Roman"/>
                <w:lang w:eastAsia="ru-RU"/>
              </w:rPr>
              <w:t>баллов</w:t>
            </w:r>
          </w:p>
        </w:tc>
        <w:tc>
          <w:tcPr>
            <w:tcW w:w="1667" w:type="pct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-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Cs/>
                <w:lang w:eastAsia="ru-RU"/>
              </w:rPr>
            </w:pPr>
            <w:r w:rsidRPr="008C3942">
              <w:rPr>
                <w:rFonts w:ascii="Times New Roman" w:eastAsia="MS Mincho" w:hAnsi="Times New Roman" w:cs="Times New Roman"/>
                <w:iCs/>
                <w:lang w:eastAsia="ru-RU"/>
              </w:rPr>
              <w:t>Не зачет</w:t>
            </w:r>
          </w:p>
        </w:tc>
      </w:tr>
    </w:tbl>
    <w:p w:rsidR="008C3942" w:rsidRPr="008C3942" w:rsidRDefault="008C3942" w:rsidP="008C3942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i/>
          <w:kern w:val="32"/>
          <w:sz w:val="24"/>
          <w:szCs w:val="32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6. ОБРАЗОВАТЕЛЬНЫЕ ТЕХНОЛОГИИ</w:t>
      </w:r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блемная лекция;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ектная деятельность;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ведение интерактивных лекций;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групповых дискуссий;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;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поиск и обработка информации с использованием сети Интернет; 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истанционные образовательные технологии: платформа 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Moodle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, сервисы 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Goggle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-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meet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;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применение электронного обучения, применение инструментов 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MS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Office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(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Word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, 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Excel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, 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Power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Point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), </w:t>
      </w:r>
      <w:r w:rsidRPr="008C3942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Google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-таблицы;</w:t>
      </w:r>
    </w:p>
    <w:p w:rsidR="008C3942" w:rsidRPr="008C3942" w:rsidRDefault="008C3942" w:rsidP="008C3942">
      <w:pPr>
        <w:numPr>
          <w:ilvl w:val="2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lang w:eastAsia="ru-RU"/>
        </w:rPr>
      </w:pPr>
      <w:r w:rsidRPr="008C3942">
        <w:rPr>
          <w:rFonts w:ascii="Times New Roman" w:eastAsiaTheme="minorEastAsia" w:hAnsi="Times New Roman" w:cs="Times New Roman"/>
          <w:color w:val="000000"/>
          <w:sz w:val="24"/>
          <w:szCs w:val="24"/>
          <w:lang w:eastAsia="ru-RU"/>
        </w:rPr>
        <w:lastRenderedPageBreak/>
        <w:t>использование на лекционных занятиях видеоматериалов и наглядных пособий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;</w:t>
      </w:r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i/>
          <w:lang w:eastAsia="ru-RU"/>
        </w:rPr>
      </w:pPr>
    </w:p>
    <w:p w:rsidR="008C3942" w:rsidRPr="008C3942" w:rsidRDefault="008C3942" w:rsidP="008C3942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i/>
          <w:kern w:val="32"/>
          <w:sz w:val="24"/>
          <w:szCs w:val="32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7. ПРАКТИЧЕСКАЯ ПОДГОТОВКА</w:t>
      </w:r>
    </w:p>
    <w:p w:rsidR="008C3942" w:rsidRPr="008C3942" w:rsidRDefault="008C3942" w:rsidP="008C3942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актическая подготовка в рамках учебной дисциплины не реализуется.</w:t>
      </w:r>
    </w:p>
    <w:p w:rsidR="008C3942" w:rsidRPr="008C3942" w:rsidRDefault="008C3942" w:rsidP="008C3942">
      <w:pPr>
        <w:numPr>
          <w:ilvl w:val="3"/>
          <w:numId w:val="10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>8. ОРГАНИЗАЦИЯ ОБРАЗОВАТЕЛЬНОГО ПРОЦЕССА ДЛЯ ЛИЦ С ОГРАНИЧЕННЫМИ ВОЗМОЖНОСТЯМИ ЗДОРОВЬЯ</w:t>
      </w:r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proofErr w:type="gramStart"/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и обучении лиц с ограниченными возможностями здоровья и инвалидов</w:t>
      </w:r>
      <w:r w:rsidRPr="008C3942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 xml:space="preserve"> </w:t>
      </w: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используются подходы, способствующие созданию </w:t>
      </w:r>
      <w:proofErr w:type="spellStart"/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безбарьерной</w:t>
      </w:r>
      <w:proofErr w:type="spellEnd"/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  <w:proofErr w:type="gramEnd"/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:rsidR="008C3942" w:rsidRPr="008C3942" w:rsidRDefault="008C3942" w:rsidP="008C3942">
      <w:pPr>
        <w:numPr>
          <w:ilvl w:val="3"/>
          <w:numId w:val="10"/>
        </w:numPr>
        <w:spacing w:after="0" w:line="240" w:lineRule="auto"/>
        <w:contextualSpacing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</w:t>
      </w:r>
      <w:proofErr w:type="spellStart"/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>сформированности</w:t>
      </w:r>
      <w:proofErr w:type="spellEnd"/>
      <w:r w:rsidRPr="008C394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всех компетенций, заявленных в образовательной программе.</w:t>
      </w:r>
    </w:p>
    <w:p w:rsidR="008C3942" w:rsidRPr="008C3942" w:rsidRDefault="008C3942" w:rsidP="008C3942">
      <w:pPr>
        <w:keepNext/>
        <w:spacing w:before="240" w:after="240" w:line="240" w:lineRule="auto"/>
        <w:ind w:firstLine="709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t xml:space="preserve">9. МАТЕРИАЛЬНО-ТЕХНИЧЕСКОЕ ОБЕСПЕЧЕНИЕ ДИСЦИПЛИНЫ </w:t>
      </w:r>
    </w:p>
    <w:p w:rsidR="008C3942" w:rsidRPr="008C3942" w:rsidRDefault="008C3942" w:rsidP="008C3942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color w:val="000000"/>
          <w:sz w:val="24"/>
          <w:szCs w:val="24"/>
          <w:lang w:eastAsia="ru-RU"/>
        </w:rPr>
        <w:t xml:space="preserve">Характеристика материально-технического обеспечения дисциплины составляется в соответствии с требованиями ФГОС </w:t>
      </w:r>
      <w:proofErr w:type="gramStart"/>
      <w:r w:rsidRPr="008C3942">
        <w:rPr>
          <w:rFonts w:ascii="Times New Roman" w:eastAsiaTheme="minorEastAsia" w:hAnsi="Times New Roman" w:cs="Times New Roman"/>
          <w:color w:val="000000"/>
          <w:sz w:val="24"/>
          <w:szCs w:val="24"/>
          <w:lang w:eastAsia="ru-RU"/>
        </w:rPr>
        <w:t>ВО</w:t>
      </w:r>
      <w:proofErr w:type="gramEnd"/>
      <w:r w:rsidRPr="008C3942">
        <w:rPr>
          <w:rFonts w:ascii="Times New Roman" w:eastAsiaTheme="minorEastAsia" w:hAnsi="Times New Roman" w:cs="Times New Roman"/>
          <w:color w:val="000000"/>
          <w:sz w:val="24"/>
          <w:szCs w:val="24"/>
          <w:lang w:eastAsia="ru-RU"/>
        </w:rPr>
        <w:t>.</w:t>
      </w:r>
    </w:p>
    <w:p w:rsidR="008C3942" w:rsidRPr="008C3942" w:rsidRDefault="008C3942" w:rsidP="008C3942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Материально-техническое обеспечение дисциплины 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8C3942" w:rsidRPr="008C3942" w:rsidTr="008C3942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lastRenderedPageBreak/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8C3942" w:rsidRPr="008C3942" w:rsidTr="008C3942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8C3942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119071, г. Москва, Малый Калужский переулок, дом 1</w:t>
            </w:r>
          </w:p>
        </w:tc>
      </w:tr>
      <w:tr w:rsidR="008C3942" w:rsidRPr="008C3942" w:rsidTr="008C3942">
        <w:tc>
          <w:tcPr>
            <w:tcW w:w="4676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аудитории для проведения занятий лекционного типа</w:t>
            </w:r>
          </w:p>
        </w:tc>
        <w:tc>
          <w:tcPr>
            <w:tcW w:w="4952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комплект учебной мебели;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технические средства обучения, служащие для представления учебной информац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ии ау</w:t>
            </w:r>
            <w:proofErr w:type="gramEnd"/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дитории: </w:t>
            </w:r>
          </w:p>
          <w:p w:rsidR="008C3942" w:rsidRPr="008C3942" w:rsidRDefault="008C3942" w:rsidP="008C3942">
            <w:pPr>
              <w:numPr>
                <w:ilvl w:val="0"/>
                <w:numId w:val="17"/>
              </w:numPr>
              <w:spacing w:after="0" w:line="240" w:lineRule="auto"/>
              <w:ind w:left="317" w:hanging="283"/>
              <w:contextualSpacing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ноутбук;</w:t>
            </w:r>
          </w:p>
          <w:p w:rsidR="008C3942" w:rsidRPr="008C3942" w:rsidRDefault="008C3942" w:rsidP="008C3942">
            <w:pPr>
              <w:numPr>
                <w:ilvl w:val="0"/>
                <w:numId w:val="17"/>
              </w:numPr>
              <w:spacing w:after="0" w:line="240" w:lineRule="auto"/>
              <w:ind w:left="317" w:hanging="283"/>
              <w:contextualSpacing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проектор</w:t>
            </w:r>
          </w:p>
        </w:tc>
      </w:tr>
      <w:tr w:rsidR="008C3942" w:rsidRPr="008C3942" w:rsidTr="008C3942">
        <w:tc>
          <w:tcPr>
            <w:tcW w:w="4676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аудитории для проведения лабораторных 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комплект учебной мебели; </w:t>
            </w:r>
          </w:p>
          <w:p w:rsidR="008C3942" w:rsidRPr="008C3942" w:rsidRDefault="008C3942" w:rsidP="008C394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:rsidR="008C3942" w:rsidRPr="008C3942" w:rsidRDefault="008C3942" w:rsidP="008C3942">
            <w:pPr>
              <w:spacing w:after="0" w:line="240" w:lineRule="auto"/>
              <w:ind w:left="34"/>
              <w:rPr>
                <w:rFonts w:ascii="Times New Roman" w:eastAsiaTheme="minorEastAsia" w:hAnsi="Times New Roman" w:cs="Times New Roman"/>
                <w:i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iCs/>
                <w:lang w:eastAsia="ru-RU"/>
              </w:rPr>
              <w:t>доска ученическая.</w:t>
            </w:r>
          </w:p>
        </w:tc>
      </w:tr>
      <w:tr w:rsidR="008C3942" w:rsidRPr="008C3942" w:rsidTr="008C3942">
        <w:tc>
          <w:tcPr>
            <w:tcW w:w="4676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 xml:space="preserve">Помещения для самостоятельной работы 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обучающихся</w:t>
            </w:r>
            <w:proofErr w:type="gramEnd"/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Cs/>
                <w:i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Оснащенность помещений для самостоятельной работы обучающихся</w:t>
            </w:r>
          </w:p>
        </w:tc>
      </w:tr>
      <w:tr w:rsidR="008C3942" w:rsidRPr="008C3942" w:rsidTr="008C3942">
        <w:tc>
          <w:tcPr>
            <w:tcW w:w="4676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  <w:t>читальный зал библиотеки:</w:t>
            </w: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</w:pPr>
          </w:p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</w:pPr>
          </w:p>
        </w:tc>
        <w:tc>
          <w:tcPr>
            <w:tcW w:w="4952" w:type="dxa"/>
          </w:tcPr>
          <w:p w:rsidR="008C3942" w:rsidRPr="008C3942" w:rsidRDefault="008C3942" w:rsidP="008C3942">
            <w:pPr>
              <w:tabs>
                <w:tab w:val="left" w:pos="317"/>
              </w:tabs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  <w:color w:val="000000"/>
                <w:lang w:eastAsia="ru-RU"/>
              </w:rPr>
              <w:t>компьютерная техника; подключение к сети «Интернет»</w:t>
            </w:r>
          </w:p>
        </w:tc>
      </w:tr>
      <w:tr w:rsidR="008C3942" w:rsidRPr="008C3942" w:rsidTr="008C3942">
        <w:tc>
          <w:tcPr>
            <w:tcW w:w="4676" w:type="dxa"/>
          </w:tcPr>
          <w:p w:rsidR="008C3942" w:rsidRPr="008C3942" w:rsidRDefault="008C3942" w:rsidP="008C3942">
            <w:pPr>
              <w:spacing w:after="0"/>
              <w:jc w:val="both"/>
              <w:rPr>
                <w:rFonts w:ascii="Times New Roman" w:eastAsiaTheme="minorEastAsia" w:hAnsi="Times New Roman" w:cs="Times New Roman"/>
                <w:bCs/>
                <w:i/>
                <w:color w:val="000000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>аудитории для проведения лабораторных занятий</w:t>
            </w:r>
          </w:p>
        </w:tc>
        <w:tc>
          <w:tcPr>
            <w:tcW w:w="4952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ru-RU"/>
              </w:rPr>
              <w:t xml:space="preserve">комплект учебной мебели; </w:t>
            </w:r>
          </w:p>
          <w:p w:rsidR="008C3942" w:rsidRPr="008C3942" w:rsidRDefault="008C3942" w:rsidP="008C394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:rsidR="008C3942" w:rsidRPr="008C3942" w:rsidRDefault="008C3942" w:rsidP="008C3942">
            <w:pPr>
              <w:spacing w:after="0"/>
              <w:jc w:val="both"/>
              <w:rPr>
                <w:rFonts w:ascii="Times New Roman" w:eastAsiaTheme="minorEastAsia" w:hAnsi="Times New Roman" w:cs="Times New Roman"/>
                <w:bCs/>
                <w:i/>
                <w:color w:val="000000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iCs/>
                <w:lang w:eastAsia="ru-RU"/>
              </w:rPr>
              <w:t>доска ученическая.</w:t>
            </w:r>
          </w:p>
        </w:tc>
      </w:tr>
    </w:tbl>
    <w:p w:rsidR="008C3942" w:rsidRPr="008C3942" w:rsidRDefault="008C3942" w:rsidP="008C3942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Материально-техническое обеспечение учебной дисциплины при обучении с использованием электронного обучения и дистанционных образовательных технологий.</w:t>
      </w:r>
    </w:p>
    <w:p w:rsidR="008C3942" w:rsidRPr="008C3942" w:rsidRDefault="008C3942" w:rsidP="008C3942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tbl>
      <w:tblPr>
        <w:tblStyle w:val="120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8C3942" w:rsidRPr="008C3942" w:rsidTr="008C3942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iCs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iCs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contextualSpacing/>
              <w:jc w:val="center"/>
              <w:rPr>
                <w:rFonts w:ascii="Times New Roman" w:eastAsiaTheme="minorEastAsia" w:hAnsi="Times New Roman" w:cs="Times New Roman"/>
                <w:b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iCs/>
              </w:rPr>
              <w:t>Технические требования</w:t>
            </w:r>
          </w:p>
        </w:tc>
      </w:tr>
      <w:tr w:rsidR="008C3942" w:rsidRPr="008C3942" w:rsidTr="008C3942">
        <w:tc>
          <w:tcPr>
            <w:tcW w:w="2836" w:type="dxa"/>
            <w:vMerge w:val="restart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Персональный компьютер/ ноутбук/планшет,</w:t>
            </w:r>
          </w:p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камера,</w:t>
            </w:r>
          </w:p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микрофон, </w:t>
            </w:r>
          </w:p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динамики, </w:t>
            </w:r>
          </w:p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Веб-браузер</w:t>
            </w:r>
          </w:p>
        </w:tc>
        <w:tc>
          <w:tcPr>
            <w:tcW w:w="450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Версия программного обеспечения не ниже: </w:t>
            </w:r>
            <w:r w:rsidRPr="008C3942">
              <w:rPr>
                <w:rFonts w:ascii="Times New Roman" w:eastAsiaTheme="minorEastAsia" w:hAnsi="Times New Roman" w:cs="Times New Roman"/>
                <w:iCs/>
                <w:lang w:val="en-US"/>
              </w:rPr>
              <w:t>Chrome</w:t>
            </w: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 72, </w:t>
            </w:r>
            <w:r w:rsidRPr="008C3942">
              <w:rPr>
                <w:rFonts w:ascii="Times New Roman" w:eastAsiaTheme="minorEastAsia" w:hAnsi="Times New Roman" w:cs="Times New Roman"/>
                <w:iCs/>
                <w:lang w:val="en-US"/>
              </w:rPr>
              <w:t>Opera</w:t>
            </w: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 59, </w:t>
            </w:r>
            <w:r w:rsidRPr="008C3942">
              <w:rPr>
                <w:rFonts w:ascii="Times New Roman" w:eastAsiaTheme="minorEastAsia" w:hAnsi="Times New Roman" w:cs="Times New Roman"/>
                <w:iCs/>
                <w:lang w:val="en-US"/>
              </w:rPr>
              <w:t>Firefox</w:t>
            </w: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 66, </w:t>
            </w:r>
            <w:r w:rsidRPr="008C3942">
              <w:rPr>
                <w:rFonts w:ascii="Times New Roman" w:eastAsiaTheme="minorEastAsia" w:hAnsi="Times New Roman" w:cs="Times New Roman"/>
                <w:iCs/>
                <w:lang w:val="en-US"/>
              </w:rPr>
              <w:t>Edge</w:t>
            </w: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 79,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iCs/>
              </w:rPr>
              <w:t>Яндекс.Браузер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 19.3</w:t>
            </w:r>
          </w:p>
        </w:tc>
      </w:tr>
      <w:tr w:rsidR="008C3942" w:rsidRPr="008C3942" w:rsidTr="008C3942">
        <w:tc>
          <w:tcPr>
            <w:tcW w:w="2836" w:type="dxa"/>
            <w:vMerge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Версия программного обеспечения не ниже: </w:t>
            </w:r>
            <w:r w:rsidRPr="008C3942">
              <w:rPr>
                <w:rFonts w:ascii="Times New Roman" w:eastAsiaTheme="minorEastAsia" w:hAnsi="Times New Roman" w:cs="Times New Roman"/>
                <w:iCs/>
                <w:lang w:val="en-US"/>
              </w:rPr>
              <w:t>Windows</w:t>
            </w: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 7,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iCs/>
                <w:lang w:val="en-US"/>
              </w:rPr>
              <w:t>macOS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 10.12 «</w:t>
            </w:r>
            <w:r w:rsidRPr="008C3942">
              <w:rPr>
                <w:rFonts w:ascii="Times New Roman" w:eastAsiaTheme="minorEastAsia" w:hAnsi="Times New Roman" w:cs="Times New Roman"/>
                <w:iCs/>
                <w:lang w:val="en-US"/>
              </w:rPr>
              <w:t>Sierra</w:t>
            </w: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», </w:t>
            </w:r>
            <w:r w:rsidRPr="008C3942">
              <w:rPr>
                <w:rFonts w:ascii="Times New Roman" w:eastAsiaTheme="minorEastAsia" w:hAnsi="Times New Roman" w:cs="Times New Roman"/>
                <w:iCs/>
                <w:lang w:val="en-US"/>
              </w:rPr>
              <w:t>Linux</w:t>
            </w:r>
          </w:p>
        </w:tc>
      </w:tr>
      <w:tr w:rsidR="008C3942" w:rsidRPr="008C3942" w:rsidTr="008C3942">
        <w:tc>
          <w:tcPr>
            <w:tcW w:w="2836" w:type="dxa"/>
            <w:vMerge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Веб-камера</w:t>
            </w:r>
          </w:p>
        </w:tc>
        <w:tc>
          <w:tcPr>
            <w:tcW w:w="450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640х480, 15 кадров/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  <w:iCs/>
              </w:rPr>
              <w:t>с</w:t>
            </w:r>
            <w:proofErr w:type="gramEnd"/>
          </w:p>
        </w:tc>
      </w:tr>
      <w:tr w:rsidR="008C3942" w:rsidRPr="008C3942" w:rsidTr="008C3942">
        <w:tc>
          <w:tcPr>
            <w:tcW w:w="2836" w:type="dxa"/>
            <w:vMerge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Микрофон</w:t>
            </w:r>
          </w:p>
        </w:tc>
        <w:tc>
          <w:tcPr>
            <w:tcW w:w="450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любой</w:t>
            </w:r>
          </w:p>
        </w:tc>
      </w:tr>
      <w:tr w:rsidR="008C3942" w:rsidRPr="008C3942" w:rsidTr="008C3942">
        <w:tc>
          <w:tcPr>
            <w:tcW w:w="2836" w:type="dxa"/>
            <w:vMerge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любые</w:t>
            </w:r>
          </w:p>
        </w:tc>
      </w:tr>
      <w:tr w:rsidR="008C3942" w:rsidRPr="008C3942" w:rsidTr="008C3942">
        <w:tc>
          <w:tcPr>
            <w:tcW w:w="2836" w:type="dxa"/>
            <w:vMerge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</w:p>
        </w:tc>
        <w:tc>
          <w:tcPr>
            <w:tcW w:w="255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>Сеть (интернет)</w:t>
            </w:r>
          </w:p>
        </w:tc>
        <w:tc>
          <w:tcPr>
            <w:tcW w:w="4501" w:type="dxa"/>
          </w:tcPr>
          <w:p w:rsidR="008C3942" w:rsidRPr="008C3942" w:rsidRDefault="008C3942" w:rsidP="008C3942">
            <w:pPr>
              <w:contextualSpacing/>
              <w:rPr>
                <w:rFonts w:ascii="Times New Roman" w:eastAsiaTheme="minorEastAsia" w:hAnsi="Times New Roman" w:cs="Times New Roman"/>
                <w:iCs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</w:rPr>
              <w:t xml:space="preserve">Постоянная скорость не менее 192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iCs/>
              </w:rPr>
              <w:t>кБит</w:t>
            </w:r>
            <w:proofErr w:type="spellEnd"/>
            <w:r w:rsidRPr="008C3942">
              <w:rPr>
                <w:rFonts w:ascii="Times New Roman" w:eastAsiaTheme="minorEastAsia" w:hAnsi="Times New Roman" w:cs="Times New Roman"/>
                <w:iCs/>
              </w:rPr>
              <w:t>/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  <w:iCs/>
              </w:rPr>
              <w:t>с</w:t>
            </w:r>
            <w:proofErr w:type="gramEnd"/>
          </w:p>
        </w:tc>
      </w:tr>
    </w:tbl>
    <w:p w:rsidR="008C3942" w:rsidRPr="008C3942" w:rsidRDefault="008C3942" w:rsidP="008C3942">
      <w:pPr>
        <w:spacing w:after="0" w:line="240" w:lineRule="auto"/>
        <w:ind w:left="720"/>
        <w:contextualSpacing/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</w:pPr>
    </w:p>
    <w:p w:rsidR="008C3942" w:rsidRPr="008C3942" w:rsidRDefault="008C3942" w:rsidP="008C3942">
      <w:pPr>
        <w:spacing w:after="0" w:line="240" w:lineRule="auto"/>
        <w:ind w:firstLine="720"/>
        <w:contextualSpacing/>
        <w:jc w:val="both"/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</w:pPr>
      <w:r w:rsidRPr="008C3942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 xml:space="preserve"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 </w:t>
      </w:r>
      <w:r w:rsidRPr="008C3942">
        <w:rPr>
          <w:rFonts w:ascii="Times New Roman" w:eastAsiaTheme="minorEastAsia" w:hAnsi="Times New Roman" w:cs="Times New Roman"/>
          <w:iCs/>
          <w:sz w:val="24"/>
          <w:szCs w:val="24"/>
          <w:lang w:val="en-US" w:eastAsia="ru-RU"/>
        </w:rPr>
        <w:t>Moodle</w:t>
      </w:r>
      <w:r w:rsidRPr="008C3942">
        <w:rPr>
          <w:rFonts w:ascii="Times New Roman" w:eastAsiaTheme="minorEastAsia" w:hAnsi="Times New Roman" w:cs="Times New Roman"/>
          <w:iCs/>
          <w:sz w:val="24"/>
          <w:szCs w:val="24"/>
          <w:lang w:eastAsia="ru-RU"/>
        </w:rPr>
        <w:t>.</w:t>
      </w:r>
    </w:p>
    <w:p w:rsidR="008C3942" w:rsidRPr="008C3942" w:rsidRDefault="008C3942" w:rsidP="008C3942">
      <w:pPr>
        <w:spacing w:before="120" w:after="120" w:line="240" w:lineRule="auto"/>
        <w:ind w:left="710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  <w:lang w:eastAsia="ru-RU"/>
        </w:rPr>
      </w:pPr>
    </w:p>
    <w:p w:rsidR="008C3942" w:rsidRPr="008C3942" w:rsidRDefault="008C3942" w:rsidP="008C3942">
      <w:pPr>
        <w:numPr>
          <w:ilvl w:val="1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  <w:lang w:eastAsia="ru-RU"/>
        </w:rPr>
        <w:sectPr w:rsidR="008C3942" w:rsidRPr="008C3942" w:rsidSect="008C3942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8C3942" w:rsidRPr="008C3942" w:rsidRDefault="008C3942" w:rsidP="008C3942">
      <w:pPr>
        <w:keepNext/>
        <w:spacing w:before="240" w:after="240" w:line="240" w:lineRule="auto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</w:pPr>
      <w:r w:rsidRPr="008C3942">
        <w:rPr>
          <w:rFonts w:ascii="Times New Roman" w:eastAsia="Times New Roman" w:hAnsi="Times New Roman" w:cs="Times New Roman"/>
          <w:b/>
          <w:bCs/>
          <w:kern w:val="32"/>
          <w:sz w:val="24"/>
          <w:szCs w:val="32"/>
          <w:lang w:eastAsia="ru-RU"/>
        </w:rPr>
        <w:lastRenderedPageBreak/>
        <w:t>10. УЧЕБНО-МЕТОДИЧЕСКОЕ И ИНФОРМАЦИОННОЕ ОБЕСПЕЧЕНИЕ 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8C3942" w:rsidRPr="008C3942" w:rsidTr="008C3942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ar-SA"/>
              </w:rPr>
              <w:t xml:space="preserve">№ 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  <w:b/>
                <w:lang w:eastAsia="ar-SA"/>
              </w:rPr>
              <w:t>п</w:t>
            </w:r>
            <w:proofErr w:type="gramEnd"/>
            <w:r w:rsidRPr="008C3942">
              <w:rPr>
                <w:rFonts w:ascii="Times New Roman" w:eastAsiaTheme="minorEastAsia" w:hAnsi="Times New Roman" w:cs="Times New Roman"/>
                <w:b/>
                <w:lang w:eastAsia="ar-SA"/>
              </w:rPr>
              <w:t>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Авто</w:t>
            </w:r>
            <w:proofErr w:type="gramStart"/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р(</w:t>
            </w:r>
            <w:proofErr w:type="gramEnd"/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Год</w:t>
            </w:r>
          </w:p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>Адрес сайта ЭБС</w:t>
            </w:r>
          </w:p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8C3942" w:rsidRPr="008C3942" w:rsidTr="008C3942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proofErr w:type="spellStart"/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color w:val="000000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</w:p>
        </w:tc>
      </w:tr>
      <w:tr w:rsidR="008C3942" w:rsidRPr="008C3942" w:rsidTr="008C3942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rPr>
                <w:rFonts w:ascii="Times New Roman" w:eastAsiaTheme="minorEastAsia" w:hAnsi="Times New Roman" w:cs="Times New Roman"/>
                <w:b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hyperlink r:id="rId208" w:history="1">
              <w:r w:rsidRPr="008C3942">
                <w:rPr>
                  <w:rFonts w:ascii="Times New Roman" w:eastAsia="Times New Roman" w:hAnsi="Times New Roman" w:cs="Times New Roman"/>
                  <w:color w:val="0000FF" w:themeColor="hyperlink"/>
                  <w:u w:val="single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10</w:t>
            </w: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hyperlink r:id="rId209" w:history="1">
              <w:r w:rsidRPr="008C3942">
                <w:rPr>
                  <w:rFonts w:ascii="Times New Roman" w:eastAsia="Times New Roman" w:hAnsi="Times New Roman" w:cs="Times New Roman"/>
                  <w:color w:val="0000FF" w:themeColor="hyperlink"/>
                  <w:u w:val="single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10</w:t>
            </w:r>
          </w:p>
        </w:tc>
      </w:tr>
      <w:tr w:rsidR="008C3942" w:rsidRPr="008C3942" w:rsidTr="008C3942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/>
              <w:rPr>
                <w:rFonts w:ascii="Times New Roman" w:eastAsiaTheme="minorEastAsia" w:hAnsi="Times New Roman" w:cs="Times New Roman"/>
              </w:rPr>
            </w:pPr>
            <w:r w:rsidRPr="008C3942">
              <w:rPr>
                <w:rFonts w:ascii="Times New Roman" w:eastAsiaTheme="minorEastAsia" w:hAnsi="Times New Roman" w:cs="Times New Roman"/>
                <w:bCs/>
              </w:rPr>
              <w:t>10.3 Методические материалы</w:t>
            </w:r>
            <w:r w:rsidRPr="008C3942">
              <w:rPr>
                <w:rFonts w:ascii="Times New Roman" w:eastAsiaTheme="minorEastAsia" w:hAnsi="Times New Roman" w:cs="Times New Roman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ar-SA"/>
              </w:rPr>
              <w:t>10</w:t>
            </w: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iCs/>
                <w:color w:val="000000"/>
                <w:lang w:eastAsia="ru-RU"/>
              </w:rPr>
              <w:t xml:space="preserve">Электрические цепи. Часть 1 Учебное пособие к самостоятельной работе студентов по изучению курса «Электротехника и </w:t>
            </w:r>
            <w:r w:rsidRPr="008C3942">
              <w:rPr>
                <w:rFonts w:ascii="Times New Roman" w:eastAsia="Times New Roman" w:hAnsi="Times New Roman" w:cs="Times New Roman"/>
                <w:iCs/>
                <w:color w:val="000000"/>
                <w:lang w:eastAsia="ru-RU"/>
              </w:rPr>
              <w:lastRenderedPageBreak/>
              <w:t>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Учебное</w:t>
            </w: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/>
                <w:iCs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color w:val="000000"/>
                <w:lang w:eastAsia="ar-SA"/>
              </w:rPr>
              <w:t>10</w:t>
            </w: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lastRenderedPageBreak/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ar-SA"/>
              </w:rPr>
              <w:t>10</w:t>
            </w: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ar-SA"/>
              </w:rPr>
              <w:t>10</w:t>
            </w: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ляков А.Е.,</w:t>
            </w: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Иванов М.С.,</w:t>
            </w: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Рыжкова Е.А.,</w:t>
            </w: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 xml:space="preserve">Теоретические и </w:t>
            </w:r>
            <w:proofErr w:type="gramStart"/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рактическое</w:t>
            </w:r>
            <w:proofErr w:type="gramEnd"/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 xml:space="preserve">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</w:tr>
      <w:tr w:rsidR="008C3942" w:rsidRPr="008C3942" w:rsidTr="008C39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Поляков А.Е.,</w:t>
            </w: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Иванов М.С.,</w:t>
            </w: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Рыжкова Е.А.,</w:t>
            </w:r>
          </w:p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lang w:eastAsia="ru-RU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 w:cs="Times New Roman"/>
                <w:lang w:eastAsia="ar-SA"/>
              </w:rPr>
            </w:pPr>
          </w:p>
        </w:tc>
      </w:tr>
    </w:tbl>
    <w:p w:rsidR="008C3942" w:rsidRPr="008C3942" w:rsidRDefault="008C3942" w:rsidP="008C3942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8C3942" w:rsidRPr="008C3942" w:rsidRDefault="008C3942" w:rsidP="008C3942">
      <w:pPr>
        <w:numPr>
          <w:ilvl w:val="3"/>
          <w:numId w:val="11"/>
        </w:numPr>
        <w:spacing w:before="120" w:after="120" w:line="240" w:lineRule="auto"/>
        <w:contextualSpacing/>
        <w:jc w:val="both"/>
        <w:rPr>
          <w:rFonts w:ascii="Times New Roman" w:eastAsiaTheme="minorEastAsia" w:hAnsi="Times New Roman" w:cs="Times New Roman"/>
          <w:i/>
          <w:sz w:val="24"/>
          <w:szCs w:val="24"/>
          <w:lang w:eastAsia="ar-SA"/>
        </w:rPr>
        <w:sectPr w:rsidR="008C3942" w:rsidRPr="008C3942" w:rsidSect="008C3942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8C3942" w:rsidRPr="008C3942" w:rsidRDefault="008C3942" w:rsidP="008C3942">
      <w:pPr>
        <w:keepNext/>
        <w:spacing w:before="240" w:after="240" w:line="240" w:lineRule="auto"/>
        <w:ind w:firstLine="709"/>
        <w:outlineLvl w:val="0"/>
        <w:rPr>
          <w:rFonts w:ascii="Times New Roman" w:eastAsiaTheme="minorEastAsia" w:hAnsi="Times New Roman" w:cs="Times New Roman"/>
          <w:b/>
          <w:bCs/>
          <w:kern w:val="32"/>
          <w:sz w:val="24"/>
          <w:szCs w:val="32"/>
          <w:lang w:eastAsia="ru-RU"/>
        </w:rPr>
      </w:pPr>
      <w:r w:rsidRPr="008C3942">
        <w:rPr>
          <w:rFonts w:ascii="Times New Roman" w:eastAsia="Arial Unicode MS" w:hAnsi="Times New Roman" w:cs="Times New Roman"/>
          <w:b/>
          <w:bCs/>
          <w:kern w:val="32"/>
          <w:sz w:val="24"/>
          <w:szCs w:val="32"/>
          <w:lang w:eastAsia="ru-RU"/>
        </w:rPr>
        <w:lastRenderedPageBreak/>
        <w:t>11. ИНФОРМАЦИОННОЕ ОБЕСПЕЧЕНИЕ УЧЕБНОГО ПРОЦЕССА</w:t>
      </w:r>
    </w:p>
    <w:p w:rsidR="008C3942" w:rsidRPr="008C3942" w:rsidRDefault="008C3942" w:rsidP="008C3942">
      <w:pPr>
        <w:keepNext/>
        <w:spacing w:before="120" w:after="120" w:line="240" w:lineRule="auto"/>
        <w:ind w:firstLine="709"/>
        <w:outlineLvl w:val="1"/>
        <w:rPr>
          <w:rFonts w:ascii="Times New Roman" w:eastAsiaTheme="minorEastAsia" w:hAnsi="Times New Roman" w:cs="Arial"/>
          <w:bCs/>
          <w:iCs/>
          <w:sz w:val="26"/>
          <w:szCs w:val="28"/>
          <w:lang w:eastAsia="ru-RU"/>
        </w:rPr>
      </w:pPr>
      <w:r w:rsidRPr="008C3942">
        <w:rPr>
          <w:rFonts w:ascii="Times New Roman" w:eastAsia="Arial Unicode MS" w:hAnsi="Times New Roman" w:cs="Arial"/>
          <w:bCs/>
          <w:iCs/>
          <w:sz w:val="26"/>
          <w:szCs w:val="28"/>
          <w:lang w:eastAsia="ru-RU"/>
        </w:rPr>
        <w:t xml:space="preserve">11.1. Ресурсы электронной библиотеки, </w:t>
      </w:r>
      <w:r w:rsidRPr="008C3942">
        <w:rPr>
          <w:rFonts w:ascii="Times New Roman" w:eastAsia="Arial Unicode MS" w:hAnsi="Times New Roman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8C3942" w:rsidRPr="008C3942" w:rsidTr="008C3942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 xml:space="preserve">№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Электронные учебные издания, электронные образовательные ресурсы</w:t>
            </w:r>
          </w:p>
        </w:tc>
      </w:tr>
      <w:tr w:rsidR="008C3942" w:rsidRPr="008C3942" w:rsidTr="008C3942">
        <w:trPr>
          <w:trHeight w:val="89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uppressAutoHyphens/>
              <w:spacing w:after="0" w:line="100" w:lineRule="atLeast"/>
              <w:jc w:val="both"/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>ЭБС «</w:t>
            </w:r>
            <w:proofErr w:type="spellStart"/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>.</w:t>
            </w:r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com</w:t>
            </w:r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10" w:history="1"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http</w:t>
              </w:r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.</w:t>
              </w:r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com</w:t>
              </w:r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8C3942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after="0" w:line="240" w:lineRule="auto"/>
              <w:ind w:left="34"/>
              <w:rPr>
                <w:rFonts w:ascii="Times New Roman" w:eastAsia="Arial Unicode MS" w:hAnsi="Times New Roman" w:cs="Times New Roman"/>
                <w:bCs/>
                <w:color w:val="000000"/>
                <w:sz w:val="24"/>
                <w:szCs w:val="24"/>
                <w:bdr w:val="nil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8C394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val="en-US" w:eastAsia="ar-SA"/>
              </w:rPr>
              <w:t>Znanium</w:t>
            </w:r>
            <w:proofErr w:type="spellEnd"/>
            <w:r w:rsidRPr="008C394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>.</w:t>
            </w:r>
            <w:r w:rsidRPr="008C394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val="en-US" w:eastAsia="ar-SA"/>
              </w:rPr>
              <w:t>com</w:t>
            </w:r>
            <w:r w:rsidRPr="008C394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 xml:space="preserve">» </w:t>
            </w:r>
            <w:hyperlink r:id="rId211" w:history="1">
              <w:r w:rsidRPr="008C3942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val="en-US" w:eastAsia="ar-SA"/>
                </w:rPr>
                <w:t>http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eastAsia="ar-SA"/>
                </w:rPr>
                <w:t>:/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val="en-US" w:eastAsia="ar-SA"/>
                </w:rPr>
                <w:t>znanium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eastAsia="ar-SA"/>
                </w:rPr>
                <w:t>.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val="en-US" w:eastAsia="ar-SA"/>
                </w:rPr>
                <w:t>com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color w:val="000000"/>
                  <w:sz w:val="24"/>
                  <w:szCs w:val="24"/>
                  <w:bdr w:val="nil"/>
                  <w:lang w:eastAsia="ar-SA"/>
                </w:rPr>
                <w:t>/</w:t>
              </w:r>
            </w:hyperlink>
            <w:r w:rsidRPr="008C394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 xml:space="preserve">  (электронные ресурсы: монографии, учебные пособия, </w:t>
            </w:r>
            <w:proofErr w:type="gramStart"/>
            <w:r w:rsidRPr="008C394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>учебно-методическими</w:t>
            </w:r>
            <w:proofErr w:type="gramEnd"/>
            <w:r w:rsidRPr="008C3942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bdr w:val="nil"/>
                <w:lang w:eastAsia="ar-SA"/>
              </w:rPr>
              <w:t xml:space="preserve"> материалы, выпущенными в Университете за последние 10 лет)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12" w:history="1"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 (</w:t>
            </w:r>
            <w:r w:rsidRPr="008C3942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>электронные версии периодических изданий ООО «ИВИС»)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WebofScience</w:t>
            </w:r>
            <w:hyperlink r:id="rId213" w:history="1">
              <w:r w:rsidRPr="008C3942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8C3942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8C3942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8C3942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8C3942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8C3942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8C3942">
              <w:rPr>
                <w:rFonts w:ascii="Times New Roman" w:eastAsia="Arial Unicode MS" w:hAnsi="Times New Roman" w:cs="Times New Roman"/>
                <w:bCs/>
                <w:sz w:val="24"/>
                <w:szCs w:val="24"/>
                <w:lang w:eastAsia="ar-SA"/>
              </w:rPr>
              <w:t>(</w:t>
            </w:r>
            <w:r w:rsidRPr="008C3942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Scopus</w:t>
            </w:r>
            <w:hyperlink r:id="rId214" w:history="1"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://</w:t>
              </w:r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www</w:t>
              </w:r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.</w:t>
              </w:r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8C3942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8C3942">
              <w:rPr>
                <w:rFonts w:ascii="Times New Roman" w:eastAsia="Arial Unicode MS" w:hAnsi="Times New Roman" w:cs="Times New Roman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Научная электронная библиотека </w:t>
            </w:r>
            <w:proofErr w:type="gramStart"/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>е</w:t>
            </w:r>
            <w:proofErr w:type="gramEnd"/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LIBRARY</w:t>
            </w:r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>.</w:t>
            </w:r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val="en-US" w:eastAsia="ar-SA"/>
              </w:rPr>
              <w:t>RU</w:t>
            </w:r>
            <w:hyperlink r:id="rId215" w:history="1">
              <w:r w:rsidRPr="008C3942">
                <w:rPr>
                  <w:rFonts w:ascii="Times New Roman" w:eastAsia="Arial Unicode MS" w:hAnsi="Times New Roman" w:cs="Times New Roman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8C3942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  <w:t xml:space="preserve">ООО «Национальная электронная библиотека» (НЭБ) </w:t>
            </w:r>
            <w:hyperlink r:id="rId216" w:history="1">
              <w:r w:rsidRPr="008C3942">
                <w:rPr>
                  <w:rFonts w:ascii="Times New Roman" w:eastAsia="Arial Unicode MS" w:hAnsi="Times New Roman" w:cs="Times New Roman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 w:rsidRPr="008C3942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8C3942">
              <w:rPr>
                <w:rFonts w:ascii="Times New Roman" w:eastAsia="Arial Unicode MS" w:hAnsi="Times New Roman" w:cs="Times New Roman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ar-SA"/>
              </w:rPr>
              <w:t> </w:t>
            </w:r>
            <w:hyperlink r:id="rId217" w:history="1"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7"/>
              </w:numPr>
              <w:spacing w:after="0" w:line="240" w:lineRule="auto"/>
              <w:ind w:left="113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="Arial Unicode MS" w:hAnsi="Times New Roman" w:cs="Times New Roman"/>
                <w:b/>
                <w:sz w:val="24"/>
                <w:szCs w:val="24"/>
                <w:lang w:eastAsia="ar-SA"/>
              </w:rPr>
            </w:pPr>
            <w:proofErr w:type="gramStart"/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18" w:history="1"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8C3942">
                <w:rPr>
                  <w:rFonts w:ascii="Times New Roman" w:eastAsia="Times New Roman" w:hAnsi="Times New Roman" w:cs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8C3942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.</w:t>
            </w:r>
            <w:proofErr w:type="gramEnd"/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8C3942" w:rsidRPr="008C3942" w:rsidRDefault="008C3942" w:rsidP="008C3942">
            <w:pPr>
              <w:spacing w:after="0" w:line="240" w:lineRule="auto"/>
              <w:ind w:left="360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b/>
                <w:lang w:eastAsia="ru-RU"/>
              </w:rPr>
              <w:t>Профессиональные базы данных, информационные справочные системы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hd w:val="clear" w:color="auto" w:fill="FFFFFF"/>
              <w:suppressAutoHyphens/>
              <w:spacing w:after="0" w:line="10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hyperlink r:id="rId219" w:history="1"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- 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hd w:val="clear" w:color="auto" w:fill="FFFFFF"/>
              <w:suppressAutoHyphens/>
              <w:spacing w:after="0" w:line="10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hyperlink r:id="rId220" w:history="1"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Scopus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hd w:val="clear" w:color="auto" w:fill="FFFFFF"/>
              <w:suppressAutoHyphens/>
              <w:spacing w:after="0" w:line="10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hyperlink r:id="rId221" w:history="1"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 xml:space="preserve">- 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 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hd w:val="clear" w:color="auto" w:fill="FFFFFF"/>
              <w:suppressAutoHyphens/>
              <w:spacing w:after="0" w:line="10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hyperlink r:id="rId222" w:history="1"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Pr="008C3942">
                <w:rPr>
                  <w:rFonts w:ascii="Times New Roman" w:eastAsia="Times New Roman" w:hAnsi="Times New Roman" w:cs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ar-SA"/>
              </w:rPr>
              <w:t> </w:t>
            </w:r>
            <w:r w:rsidRPr="008C394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http://www.garant.ru/ - Справочно-правовая система (СПС)  «Гарант», комплексная правовая поддержка пользователей по законодательству Российской Федерации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База данных издательства </w:t>
            </w:r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«</w:t>
            </w:r>
            <w:proofErr w:type="spellStart"/>
            <w:r w:rsidRPr="008C3942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u w:val="single"/>
                <w:lang w:eastAsia="ru-RU"/>
              </w:rPr>
              <w:t>Wiley»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http</w:t>
            </w:r>
            <w:proofErr w:type="spellEnd"/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://onlinelibrary.wiley.com/</w:t>
            </w:r>
          </w:p>
        </w:tc>
      </w:tr>
      <w:tr w:rsidR="008C3942" w:rsidRPr="008C3942" w:rsidTr="008C3942">
        <w:trPr>
          <w:trHeight w:val="283"/>
        </w:trPr>
        <w:tc>
          <w:tcPr>
            <w:tcW w:w="851" w:type="dxa"/>
          </w:tcPr>
          <w:p w:rsidR="008C3942" w:rsidRPr="008C3942" w:rsidRDefault="008C3942" w:rsidP="008C3942">
            <w:pPr>
              <w:numPr>
                <w:ilvl w:val="0"/>
                <w:numId w:val="18"/>
              </w:numPr>
              <w:spacing w:after="0" w:line="240" w:lineRule="auto"/>
              <w:ind w:hanging="544"/>
              <w:contextualSpacing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</w:tcPr>
          <w:p w:rsidR="008C3942" w:rsidRPr="008C3942" w:rsidRDefault="008C3942" w:rsidP="008C3942">
            <w:pPr>
              <w:spacing w:after="0" w:line="240" w:lineRule="auto"/>
              <w:ind w:left="34"/>
              <w:jc w:val="both"/>
              <w:rPr>
                <w:rFonts w:ascii="Times New Roman" w:eastAsiaTheme="minorEastAsia" w:hAnsi="Times New Roman" w:cs="Times New Roman"/>
                <w:lang w:eastAsia="ru-RU"/>
              </w:rPr>
            </w:pPr>
            <w:hyperlink r:id="rId223" w:anchor="NEB" w:history="1">
              <w:r w:rsidRPr="008C3942">
                <w:rPr>
                  <w:rFonts w:ascii="Times New Roman" w:eastAsiaTheme="minorEastAsia" w:hAnsi="Times New Roman" w:cs="Times New Roman"/>
                  <w:color w:val="0000FF" w:themeColor="hyperlink"/>
                  <w:u w:val="single"/>
                  <w:lang w:eastAsia="ru-RU"/>
                </w:rPr>
                <w:t>Национальная электронная библиотека (НЭБ)</w:t>
              </w:r>
            </w:hyperlink>
          </w:p>
        </w:tc>
      </w:tr>
    </w:tbl>
    <w:p w:rsidR="008C3942" w:rsidRPr="008C3942" w:rsidRDefault="008C3942" w:rsidP="008C3942">
      <w:pPr>
        <w:keepNext/>
        <w:numPr>
          <w:ilvl w:val="1"/>
          <w:numId w:val="39"/>
        </w:numPr>
        <w:spacing w:before="120" w:after="120" w:line="240" w:lineRule="auto"/>
        <w:ind w:firstLine="709"/>
        <w:contextualSpacing/>
        <w:outlineLvl w:val="1"/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</w:pPr>
      <w:r w:rsidRPr="008C3942">
        <w:rPr>
          <w:rFonts w:ascii="Times New Roman" w:eastAsia="Times New Roman" w:hAnsi="Times New Roman" w:cs="Arial"/>
          <w:bCs/>
          <w:iCs/>
          <w:sz w:val="26"/>
          <w:szCs w:val="28"/>
          <w:lang w:eastAsia="ru-RU"/>
        </w:rPr>
        <w:t xml:space="preserve">Перечень программного обеспечения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8C3942" w:rsidRPr="008C3942" w:rsidTr="008C3942">
        <w:tc>
          <w:tcPr>
            <w:tcW w:w="817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>№</w:t>
            </w:r>
            <w:proofErr w:type="gramStart"/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>п</w:t>
            </w:r>
            <w:proofErr w:type="gramEnd"/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>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Реквизиты подтверждающего документа/ Свободно </w:t>
            </w:r>
            <w:proofErr w:type="gramStart"/>
            <w:r w:rsidRPr="008C3942">
              <w:rPr>
                <w:rFonts w:ascii="Times New Roman" w:eastAsia="Times New Roman" w:hAnsi="Times New Roman" w:cs="Times New Roman"/>
                <w:b/>
                <w:lang w:eastAsia="ru-RU"/>
              </w:rPr>
              <w:t>распространяемое</w:t>
            </w:r>
            <w:proofErr w:type="gramEnd"/>
          </w:p>
        </w:tc>
      </w:tr>
      <w:tr w:rsidR="008C3942" w:rsidRPr="008C3942" w:rsidTr="008C3942">
        <w:tc>
          <w:tcPr>
            <w:tcW w:w="817" w:type="dxa"/>
            <w:shd w:val="clear" w:color="auto" w:fill="auto"/>
          </w:tcPr>
          <w:p w:rsidR="008C3942" w:rsidRPr="008C3942" w:rsidRDefault="008C3942" w:rsidP="008C3942">
            <w:pPr>
              <w:numPr>
                <w:ilvl w:val="0"/>
                <w:numId w:val="38"/>
              </w:num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94" w:type="dxa"/>
            <w:shd w:val="clear" w:color="auto" w:fill="auto"/>
          </w:tcPr>
          <w:p w:rsidR="008C3942" w:rsidRPr="008C3942" w:rsidRDefault="008C3942" w:rsidP="008C3942">
            <w:pPr>
              <w:spacing w:after="0" w:line="240" w:lineRule="auto"/>
              <w:ind w:left="44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8C394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акт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№ 18-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А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-44-19 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</w:t>
            </w:r>
            <w:r w:rsidRPr="008C3942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20.05.2019</w:t>
            </w:r>
          </w:p>
        </w:tc>
      </w:tr>
      <w:tr w:rsidR="008C3942" w:rsidRPr="008C3942" w:rsidTr="008C3942">
        <w:tc>
          <w:tcPr>
            <w:tcW w:w="817" w:type="dxa"/>
            <w:shd w:val="clear" w:color="auto" w:fill="auto"/>
          </w:tcPr>
          <w:p w:rsidR="008C3942" w:rsidRPr="008C3942" w:rsidRDefault="008C3942" w:rsidP="008C3942">
            <w:pPr>
              <w:numPr>
                <w:ilvl w:val="0"/>
                <w:numId w:val="38"/>
              </w:numPr>
              <w:spacing w:after="0" w:line="240" w:lineRule="auto"/>
              <w:ind w:left="113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4694" w:type="dxa"/>
            <w:shd w:val="clear" w:color="auto" w:fill="auto"/>
          </w:tcPr>
          <w:p w:rsidR="008C3942" w:rsidRPr="008C3942" w:rsidRDefault="008C3942" w:rsidP="008C3942">
            <w:pPr>
              <w:spacing w:after="0" w:line="240" w:lineRule="auto"/>
              <w:ind w:left="44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8C3942">
              <w:rPr>
                <w:rFonts w:ascii="Times New Roman" w:eastAsiaTheme="minorEastAsia" w:hAnsi="Times New Roman" w:cs="Times New Roman"/>
                <w:color w:val="000000"/>
                <w:lang w:eastAsia="ru-RU"/>
              </w:rPr>
              <w:t xml:space="preserve">NI </w:t>
            </w:r>
            <w:proofErr w:type="spellStart"/>
            <w:r w:rsidRPr="008C3942">
              <w:rPr>
                <w:rFonts w:ascii="Times New Roman" w:eastAsiaTheme="minorEastAsia" w:hAnsi="Times New Roman" w:cs="Times New Roman"/>
                <w:color w:val="000000"/>
                <w:lang w:eastAsia="ru-RU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:rsidR="008C3942" w:rsidRPr="008C3942" w:rsidRDefault="008C3942" w:rsidP="008C39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</w:tbl>
    <w:p w:rsidR="008C3942" w:rsidRPr="008C3942" w:rsidRDefault="008C3942" w:rsidP="008C3942">
      <w:pPr>
        <w:spacing w:before="120" w:after="120" w:line="240" w:lineRule="auto"/>
        <w:ind w:left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  <w:sectPr w:rsidR="008C3942" w:rsidRPr="008C3942" w:rsidSect="008C3942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8C3942" w:rsidRPr="008C3942" w:rsidRDefault="008C3942" w:rsidP="008C3942">
      <w:pPr>
        <w:keepNext/>
        <w:spacing w:before="120" w:after="120" w:line="240" w:lineRule="auto"/>
        <w:ind w:firstLine="709"/>
        <w:outlineLvl w:val="2"/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</w:pPr>
      <w:bookmarkStart w:id="13" w:name="_Toc62039712"/>
      <w:r w:rsidRPr="008C3942"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  <w:lastRenderedPageBreak/>
        <w:t>ЛИСТ УЧЕТА ОБНОВЛЕНИЙ РАБОЧЕЙ ПРОГРАММЫ</w:t>
      </w:r>
      <w:bookmarkEnd w:id="13"/>
      <w:r w:rsidRPr="008C3942">
        <w:rPr>
          <w:rFonts w:ascii="Times New Roman" w:eastAsia="Times New Roman" w:hAnsi="Times New Roman" w:cs="Times New Roman"/>
          <w:b/>
          <w:bCs/>
          <w:sz w:val="24"/>
          <w:szCs w:val="26"/>
          <w:lang w:eastAsia="ru-RU"/>
        </w:rPr>
        <w:t xml:space="preserve"> УЧЕБНОЙ ДИСЦИПЛИНЫ</w:t>
      </w:r>
    </w:p>
    <w:p w:rsidR="008C3942" w:rsidRPr="008C3942" w:rsidRDefault="008C3942" w:rsidP="008C3942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3942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абочую программу учебной дисциплины/модуля внесены изменения/обновления и утверждены на заседании кафедры:</w:t>
      </w:r>
    </w:p>
    <w:p w:rsidR="008C3942" w:rsidRPr="008C3942" w:rsidRDefault="008C3942" w:rsidP="008C394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20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8C3942" w:rsidRPr="008C3942" w:rsidTr="008C3942">
        <w:tc>
          <w:tcPr>
            <w:tcW w:w="817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C3942">
              <w:rPr>
                <w:rFonts w:ascii="Times New Roman" w:hAnsi="Times New Roman" w:cs="Times New Roman"/>
                <w:b/>
              </w:rPr>
              <w:t xml:space="preserve">№ </w:t>
            </w:r>
            <w:proofErr w:type="spellStart"/>
            <w:r w:rsidRPr="008C3942">
              <w:rPr>
                <w:rFonts w:ascii="Times New Roman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C3942">
              <w:rPr>
                <w:rFonts w:ascii="Times New Roman" w:hAnsi="Times New Roman" w:cs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C3942">
              <w:rPr>
                <w:rFonts w:ascii="Times New Roman" w:hAnsi="Times New Roman" w:cs="Times New Roman"/>
                <w:b/>
              </w:rPr>
              <w:t>Характер изменений/обновлений</w:t>
            </w:r>
          </w:p>
          <w:p w:rsidR="008C3942" w:rsidRPr="008C3942" w:rsidRDefault="008C3942" w:rsidP="008C39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C3942">
              <w:rPr>
                <w:rFonts w:ascii="Times New Roman" w:hAnsi="Times New Roman" w:cs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  <w:vAlign w:val="center"/>
          </w:tcPr>
          <w:p w:rsidR="008C3942" w:rsidRPr="008C3942" w:rsidRDefault="008C3942" w:rsidP="008C39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C3942">
              <w:rPr>
                <w:rFonts w:ascii="Times New Roman" w:hAnsi="Times New Roman" w:cs="Times New Roman"/>
                <w:b/>
              </w:rPr>
              <w:t>номер протокола и дата заседания</w:t>
            </w:r>
          </w:p>
          <w:p w:rsidR="008C3942" w:rsidRPr="008C3942" w:rsidRDefault="008C3942" w:rsidP="008C394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C3942">
              <w:rPr>
                <w:rFonts w:ascii="Times New Roman" w:hAnsi="Times New Roman" w:cs="Times New Roman"/>
                <w:b/>
              </w:rPr>
              <w:t>кафедры</w:t>
            </w:r>
          </w:p>
        </w:tc>
      </w:tr>
      <w:tr w:rsidR="008C3942" w:rsidRPr="008C3942" w:rsidTr="008C3942">
        <w:tc>
          <w:tcPr>
            <w:tcW w:w="81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</w:tr>
      <w:tr w:rsidR="008C3942" w:rsidRPr="008C3942" w:rsidTr="008C3942">
        <w:tc>
          <w:tcPr>
            <w:tcW w:w="81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</w:tr>
      <w:tr w:rsidR="008C3942" w:rsidRPr="008C3942" w:rsidTr="008C3942">
        <w:tc>
          <w:tcPr>
            <w:tcW w:w="81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</w:tr>
      <w:tr w:rsidR="008C3942" w:rsidRPr="008C3942" w:rsidTr="008C3942">
        <w:tc>
          <w:tcPr>
            <w:tcW w:w="81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</w:tr>
      <w:tr w:rsidR="008C3942" w:rsidRPr="008C3942" w:rsidTr="008C3942">
        <w:tc>
          <w:tcPr>
            <w:tcW w:w="81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387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8C3942" w:rsidRPr="008C3942" w:rsidRDefault="008C3942" w:rsidP="008C3942">
            <w:pPr>
              <w:jc w:val="center"/>
              <w:rPr>
                <w:sz w:val="24"/>
                <w:szCs w:val="24"/>
              </w:rPr>
            </w:pPr>
          </w:p>
        </w:tc>
      </w:tr>
    </w:tbl>
    <w:p w:rsidR="008C3942" w:rsidRPr="008C3942" w:rsidRDefault="008C3942" w:rsidP="008C3942">
      <w:pPr>
        <w:keepNext/>
        <w:spacing w:before="120" w:after="120" w:line="240" w:lineRule="auto"/>
        <w:ind w:firstLine="709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8C3942" w:rsidRPr="008C3942" w:rsidRDefault="008C3942" w:rsidP="008C3942">
      <w:pPr>
        <w:keepNext/>
        <w:spacing w:before="240" w:after="240" w:line="240" w:lineRule="auto"/>
        <w:ind w:firstLine="709"/>
        <w:outlineLvl w:val="0"/>
      </w:pPr>
    </w:p>
    <w:p w:rsidR="008C3942" w:rsidRPr="008C3942" w:rsidRDefault="008C3942" w:rsidP="008C3942"/>
    <w:p w:rsidR="00722DCB" w:rsidRDefault="00722DCB"/>
    <w:sectPr w:rsidR="00722DCB" w:rsidSect="008C3942">
      <w:headerReference w:type="even" r:id="rId224"/>
      <w:headerReference w:type="default" r:id="rId225"/>
      <w:footerReference w:type="even" r:id="rId226"/>
      <w:footerReference w:type="default" r:id="rId227"/>
      <w:headerReference w:type="first" r:id="rId228"/>
      <w:footerReference w:type="first" r:id="rId229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e"/>
      <w:jc w:val="right"/>
    </w:pPr>
  </w:p>
  <w:p w:rsidR="008C3942" w:rsidRDefault="008C3942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e"/>
      <w:jc w:val="center"/>
    </w:pPr>
  </w:p>
  <w:p w:rsidR="008C3942" w:rsidRDefault="008C3942">
    <w:pPr>
      <w:pStyle w:val="a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 w:rsidP="008C3942">
    <w:pPr>
      <w:pStyle w:val="ae"/>
      <w:framePr w:wrap="around" w:vAnchor="text" w:hAnchor="margin" w:xAlign="right" w:y="1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end"/>
    </w:r>
  </w:p>
  <w:p w:rsidR="008C3942" w:rsidRDefault="008C3942" w:rsidP="008C3942">
    <w:pPr>
      <w:pStyle w:val="ae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e"/>
      <w:jc w:val="right"/>
    </w:pPr>
  </w:p>
  <w:p w:rsidR="008C3942" w:rsidRDefault="008C3942">
    <w:pPr>
      <w:pStyle w:val="ae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e"/>
      <w:jc w:val="right"/>
    </w:pPr>
  </w:p>
  <w:p w:rsidR="008C3942" w:rsidRDefault="008C3942">
    <w:pPr>
      <w:pStyle w:val="ae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 w:rsidP="008C3942">
    <w:pPr>
      <w:pStyle w:val="ae"/>
      <w:framePr w:wrap="around" w:vAnchor="text" w:hAnchor="margin" w:xAlign="right" w:y="1"/>
      <w:rPr>
        <w:rStyle w:val="af8"/>
      </w:rPr>
    </w:pPr>
    <w:r>
      <w:rPr>
        <w:rStyle w:val="af8"/>
      </w:rPr>
      <w:fldChar w:fldCharType="begin"/>
    </w:r>
    <w:r>
      <w:rPr>
        <w:rStyle w:val="af8"/>
      </w:rPr>
      <w:instrText xml:space="preserve">PAGE  </w:instrText>
    </w:r>
    <w:r>
      <w:rPr>
        <w:rStyle w:val="af8"/>
      </w:rPr>
      <w:fldChar w:fldCharType="end"/>
    </w:r>
  </w:p>
  <w:p w:rsidR="008C3942" w:rsidRDefault="008C3942" w:rsidP="008C3942">
    <w:pPr>
      <w:pStyle w:val="ae"/>
      <w:ind w:right="360"/>
    </w:pPr>
  </w:p>
  <w:p w:rsidR="008C3942" w:rsidRDefault="008C3942"/>
  <w:p w:rsidR="008C3942" w:rsidRDefault="008C3942"/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e"/>
      <w:jc w:val="right"/>
    </w:pPr>
  </w:p>
  <w:p w:rsidR="008C3942" w:rsidRDefault="008C3942"/>
  <w:p w:rsidR="008C3942" w:rsidRDefault="008C3942"/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e"/>
    </w:pPr>
  </w:p>
  <w:p w:rsidR="008C3942" w:rsidRPr="005B3D1B" w:rsidRDefault="008C3942">
    <w:pPr>
      <w:pStyle w:val="ae"/>
      <w:rPr>
        <w:color w:val="FF0000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c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c"/>
      <w:jc w:val="center"/>
    </w:pPr>
  </w:p>
  <w:p w:rsidR="008C3942" w:rsidRDefault="008C3942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c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c"/>
    </w:pPr>
  </w:p>
  <w:p w:rsidR="008C3942" w:rsidRDefault="008C3942"/>
  <w:p w:rsidR="008C3942" w:rsidRDefault="008C3942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 w:rsidP="008C3942">
    <w:pPr>
      <w:pStyle w:val="ac"/>
      <w:jc w:val="center"/>
    </w:pPr>
  </w:p>
  <w:p w:rsidR="008C3942" w:rsidRDefault="008C3942"/>
  <w:p w:rsidR="008C3942" w:rsidRDefault="008C3942"/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942" w:rsidRDefault="008C3942">
    <w:pPr>
      <w:pStyle w:val="ac"/>
      <w:jc w:val="center"/>
    </w:pPr>
  </w:p>
  <w:p w:rsidR="008C3942" w:rsidRDefault="008C3942"/>
  <w:p w:rsidR="008C3942" w:rsidRDefault="008C3942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8">
    <w:nsid w:val="0C14041B"/>
    <w:multiLevelType w:val="hybridMultilevel"/>
    <w:tmpl w:val="772A14D6"/>
    <w:lvl w:ilvl="0" w:tplc="F2089C6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0ED24707"/>
    <w:multiLevelType w:val="multilevel"/>
    <w:tmpl w:val="CFB621B6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19673A2A"/>
    <w:multiLevelType w:val="multilevel"/>
    <w:tmpl w:val="C958C6A0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2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009666D"/>
    <w:multiLevelType w:val="multilevel"/>
    <w:tmpl w:val="81A07A18"/>
    <w:lvl w:ilvl="0">
      <w:start w:val="1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7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3583C06"/>
    <w:multiLevelType w:val="hybridMultilevel"/>
    <w:tmpl w:val="32F408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B472181"/>
    <w:multiLevelType w:val="hybridMultilevel"/>
    <w:tmpl w:val="22B288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24C7112"/>
    <w:multiLevelType w:val="hybridMultilevel"/>
    <w:tmpl w:val="01CC3558"/>
    <w:lvl w:ilvl="0" w:tplc="DF3A5E9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61C75ABE"/>
    <w:multiLevelType w:val="hybridMultilevel"/>
    <w:tmpl w:val="6D1E78DE"/>
    <w:lvl w:ilvl="0" w:tplc="9FEE0454">
      <w:start w:val="1"/>
      <w:numFmt w:val="decimal"/>
      <w:lvlText w:val="(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62B74CF6"/>
    <w:multiLevelType w:val="multilevel"/>
    <w:tmpl w:val="4D400186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2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3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DE22B11"/>
    <w:multiLevelType w:val="hybridMultilevel"/>
    <w:tmpl w:val="AAFC1CB4"/>
    <w:lvl w:ilvl="0" w:tplc="982C498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5"/>
  </w:num>
  <w:num w:numId="4">
    <w:abstractNumId w:val="0"/>
  </w:num>
  <w:num w:numId="5">
    <w:abstractNumId w:val="7"/>
  </w:num>
  <w:num w:numId="6">
    <w:abstractNumId w:val="32"/>
  </w:num>
  <w:num w:numId="7">
    <w:abstractNumId w:val="37"/>
  </w:num>
  <w:num w:numId="8">
    <w:abstractNumId w:val="12"/>
  </w:num>
  <w:num w:numId="9">
    <w:abstractNumId w:val="3"/>
  </w:num>
  <w:num w:numId="10">
    <w:abstractNumId w:val="26"/>
  </w:num>
  <w:num w:numId="11">
    <w:abstractNumId w:val="36"/>
  </w:num>
  <w:num w:numId="12">
    <w:abstractNumId w:val="5"/>
  </w:num>
  <w:num w:numId="13">
    <w:abstractNumId w:val="17"/>
  </w:num>
  <w:num w:numId="14">
    <w:abstractNumId w:val="4"/>
  </w:num>
  <w:num w:numId="15">
    <w:abstractNumId w:val="34"/>
  </w:num>
  <w:num w:numId="16">
    <w:abstractNumId w:val="27"/>
  </w:num>
  <w:num w:numId="17">
    <w:abstractNumId w:val="6"/>
  </w:num>
  <w:num w:numId="18">
    <w:abstractNumId w:val="11"/>
  </w:num>
  <w:num w:numId="19">
    <w:abstractNumId w:val="18"/>
  </w:num>
  <w:num w:numId="20">
    <w:abstractNumId w:val="23"/>
  </w:num>
  <w:num w:numId="21">
    <w:abstractNumId w:val="9"/>
  </w:num>
  <w:num w:numId="22">
    <w:abstractNumId w:val="29"/>
  </w:num>
  <w:num w:numId="23">
    <w:abstractNumId w:val="10"/>
  </w:num>
  <w:num w:numId="24">
    <w:abstractNumId w:val="8"/>
  </w:num>
  <w:num w:numId="25">
    <w:abstractNumId w:val="38"/>
  </w:num>
  <w:num w:numId="26">
    <w:abstractNumId w:val="22"/>
  </w:num>
  <w:num w:numId="27">
    <w:abstractNumId w:val="28"/>
  </w:num>
  <w:num w:numId="28">
    <w:abstractNumId w:val="21"/>
  </w:num>
  <w:num w:numId="29">
    <w:abstractNumId w:val="1"/>
  </w:num>
  <w:num w:numId="30">
    <w:abstractNumId w:val="13"/>
  </w:num>
  <w:num w:numId="31">
    <w:abstractNumId w:val="19"/>
  </w:num>
  <w:num w:numId="32">
    <w:abstractNumId w:val="31"/>
  </w:num>
  <w:num w:numId="33">
    <w:abstractNumId w:val="35"/>
  </w:num>
  <w:num w:numId="34">
    <w:abstractNumId w:val="25"/>
  </w:num>
  <w:num w:numId="35">
    <w:abstractNumId w:val="24"/>
  </w:num>
  <w:num w:numId="36">
    <w:abstractNumId w:val="20"/>
  </w:num>
  <w:num w:numId="37">
    <w:abstractNumId w:val="30"/>
  </w:num>
  <w:num w:numId="38">
    <w:abstractNumId w:val="14"/>
  </w:num>
  <w:num w:numId="3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942"/>
    <w:rsid w:val="004670F8"/>
    <w:rsid w:val="005213E9"/>
    <w:rsid w:val="00722DCB"/>
    <w:rsid w:val="008C3942"/>
    <w:rsid w:val="00B51A27"/>
    <w:rsid w:val="00E61CB6"/>
    <w:rsid w:val="00F946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paragraph" w:styleId="1">
    <w:name w:val="heading 1"/>
    <w:basedOn w:val="a2"/>
    <w:next w:val="a2"/>
    <w:link w:val="10"/>
    <w:qFormat/>
    <w:rsid w:val="008C3942"/>
    <w:pPr>
      <w:keepNext/>
      <w:numPr>
        <w:numId w:val="4"/>
      </w:numPr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2">
    <w:name w:val="heading 2"/>
    <w:basedOn w:val="a2"/>
    <w:next w:val="a2"/>
    <w:link w:val="20"/>
    <w:qFormat/>
    <w:rsid w:val="008C3942"/>
    <w:pPr>
      <w:keepNext/>
      <w:numPr>
        <w:ilvl w:val="1"/>
        <w:numId w:val="4"/>
      </w:numPr>
      <w:spacing w:before="120" w:after="120" w:line="240" w:lineRule="auto"/>
      <w:outlineLvl w:val="1"/>
    </w:pPr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paragraph" w:styleId="3">
    <w:name w:val="heading 3"/>
    <w:basedOn w:val="a2"/>
    <w:next w:val="a2"/>
    <w:link w:val="30"/>
    <w:qFormat/>
    <w:rsid w:val="008C3942"/>
    <w:pPr>
      <w:keepNext/>
      <w:spacing w:before="120" w:after="120" w:line="240" w:lineRule="auto"/>
      <w:ind w:firstLine="709"/>
      <w:outlineLvl w:val="2"/>
    </w:pPr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paragraph" w:styleId="4">
    <w:name w:val="heading 4"/>
    <w:basedOn w:val="a2"/>
    <w:next w:val="a2"/>
    <w:link w:val="40"/>
    <w:qFormat/>
    <w:rsid w:val="008C3942"/>
    <w:pPr>
      <w:keepNext/>
      <w:spacing w:after="0" w:line="240" w:lineRule="auto"/>
      <w:ind w:firstLine="720"/>
      <w:jc w:val="both"/>
      <w:outlineLvl w:val="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5">
    <w:name w:val="heading 5"/>
    <w:basedOn w:val="a2"/>
    <w:next w:val="a2"/>
    <w:link w:val="50"/>
    <w:qFormat/>
    <w:rsid w:val="008C3942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2"/>
    <w:next w:val="a2"/>
    <w:link w:val="60"/>
    <w:qFormat/>
    <w:rsid w:val="008C3942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2"/>
    <w:next w:val="a2"/>
    <w:link w:val="70"/>
    <w:qFormat/>
    <w:rsid w:val="008C3942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qFormat/>
    <w:rsid w:val="008C3942"/>
    <w:pPr>
      <w:keepNext/>
      <w:spacing w:after="0" w:line="240" w:lineRule="auto"/>
      <w:ind w:firstLine="720"/>
      <w:jc w:val="both"/>
      <w:outlineLvl w:val="7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9">
    <w:name w:val="heading 9"/>
    <w:basedOn w:val="a2"/>
    <w:next w:val="a2"/>
    <w:link w:val="90"/>
    <w:qFormat/>
    <w:rsid w:val="008C3942"/>
    <w:pPr>
      <w:keepNext/>
      <w:spacing w:after="0" w:line="240" w:lineRule="auto"/>
      <w:ind w:firstLine="708"/>
      <w:jc w:val="both"/>
      <w:outlineLvl w:val="8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8C3942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8C3942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8C3942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8C394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8C3942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8C3942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8C394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8C394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8C3942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1">
    <w:name w:val="Нет списка1"/>
    <w:next w:val="a5"/>
    <w:uiPriority w:val="99"/>
    <w:semiHidden/>
    <w:unhideWhenUsed/>
    <w:rsid w:val="008C3942"/>
  </w:style>
  <w:style w:type="numbering" w:customStyle="1" w:styleId="110">
    <w:name w:val="Нет списка11"/>
    <w:next w:val="a5"/>
    <w:uiPriority w:val="99"/>
    <w:semiHidden/>
    <w:unhideWhenUsed/>
    <w:rsid w:val="008C3942"/>
  </w:style>
  <w:style w:type="paragraph" w:customStyle="1" w:styleId="Default">
    <w:name w:val="Default"/>
    <w:rsid w:val="008C394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aliases w:val=" Знак1 Знак"/>
    <w:basedOn w:val="a3"/>
    <w:link w:val="a6"/>
    <w:rsid w:val="008C3942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8C3942"/>
    <w:pPr>
      <w:spacing w:after="0" w:line="240" w:lineRule="auto"/>
    </w:pPr>
    <w:rPr>
      <w:rFonts w:ascii="Tahoma" w:eastAsia="MS Mincho" w:hAnsi="Tahoma" w:cs="Tahoma"/>
      <w:sz w:val="16"/>
      <w:szCs w:val="16"/>
      <w:lang w:eastAsia="ru-RU"/>
    </w:rPr>
  </w:style>
  <w:style w:type="character" w:customStyle="1" w:styleId="aa">
    <w:name w:val="Текст выноски Знак"/>
    <w:basedOn w:val="a3"/>
    <w:link w:val="a9"/>
    <w:uiPriority w:val="99"/>
    <w:rsid w:val="008C3942"/>
    <w:rPr>
      <w:rFonts w:ascii="Tahoma" w:eastAsia="MS Mincho" w:hAnsi="Tahoma" w:cs="Tahoma"/>
      <w:sz w:val="16"/>
      <w:szCs w:val="16"/>
      <w:lang w:eastAsia="ru-RU"/>
    </w:rPr>
  </w:style>
  <w:style w:type="character" w:styleId="ab">
    <w:name w:val="footnote reference"/>
    <w:rsid w:val="008C3942"/>
    <w:rPr>
      <w:vertAlign w:val="superscript"/>
    </w:rPr>
  </w:style>
  <w:style w:type="paragraph" w:customStyle="1" w:styleId="13">
    <w:name w:val="Стиль1"/>
    <w:basedOn w:val="a2"/>
    <w:rsid w:val="008C3942"/>
    <w:pPr>
      <w:tabs>
        <w:tab w:val="num" w:pos="1077"/>
      </w:tabs>
      <w:spacing w:after="0" w:line="360" w:lineRule="auto"/>
      <w:ind w:left="1077" w:hanging="357"/>
      <w:jc w:val="both"/>
    </w:pPr>
    <w:rPr>
      <w:rFonts w:ascii="Times New Roman" w:eastAsia="Times New Roman" w:hAnsi="Times New Roman" w:cs="Times New Roman"/>
      <w:color w:val="000000"/>
      <w:sz w:val="26"/>
      <w:szCs w:val="24"/>
      <w:lang w:eastAsia="ru-RU"/>
    </w:rPr>
  </w:style>
  <w:style w:type="paragraph" w:styleId="ac">
    <w:name w:val="header"/>
    <w:basedOn w:val="a2"/>
    <w:link w:val="ad"/>
    <w:uiPriority w:val="99"/>
    <w:unhideWhenUsed/>
    <w:rsid w:val="008C3942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lang w:eastAsia="ru-RU"/>
    </w:rPr>
  </w:style>
  <w:style w:type="character" w:customStyle="1" w:styleId="ad">
    <w:name w:val="Верхний колонтитул Знак"/>
    <w:basedOn w:val="a3"/>
    <w:link w:val="ac"/>
    <w:uiPriority w:val="99"/>
    <w:rsid w:val="008C3942"/>
    <w:rPr>
      <w:rFonts w:ascii="Times New Roman" w:eastAsia="MS Mincho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C3942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lang w:eastAsia="ru-RU"/>
    </w:rPr>
  </w:style>
  <w:style w:type="character" w:customStyle="1" w:styleId="af">
    <w:name w:val="Нижний колонтитул Знак"/>
    <w:basedOn w:val="a3"/>
    <w:link w:val="ae"/>
    <w:uiPriority w:val="99"/>
    <w:rsid w:val="008C3942"/>
    <w:rPr>
      <w:rFonts w:ascii="Times New Roman" w:eastAsia="MS Mincho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8C3942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lang w:eastAsia="ru-RU"/>
    </w:rPr>
  </w:style>
  <w:style w:type="character" w:customStyle="1" w:styleId="af1">
    <w:name w:val="Абзац списка Знак"/>
    <w:link w:val="af0"/>
    <w:uiPriority w:val="34"/>
    <w:locked/>
    <w:rsid w:val="008C3942"/>
    <w:rPr>
      <w:rFonts w:ascii="Times New Roman" w:eastAsia="MS Mincho" w:hAnsi="Times New Roman" w:cs="Times New Roman"/>
      <w:lang w:eastAsia="ru-RU"/>
    </w:rPr>
  </w:style>
  <w:style w:type="paragraph" w:styleId="a">
    <w:name w:val="Body Text"/>
    <w:basedOn w:val="a2"/>
    <w:link w:val="af2"/>
    <w:rsid w:val="008C3942"/>
    <w:pPr>
      <w:numPr>
        <w:numId w:val="1"/>
      </w:numPr>
      <w:spacing w:after="0" w:line="240" w:lineRule="auto"/>
      <w:ind w:left="0" w:firstLine="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2">
    <w:name w:val="Основной текст Знак"/>
    <w:basedOn w:val="a3"/>
    <w:link w:val="a"/>
    <w:rsid w:val="008C394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8C394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14">
    <w:name w:val="Гиперссылка1"/>
    <w:basedOn w:val="a3"/>
    <w:uiPriority w:val="99"/>
    <w:unhideWhenUsed/>
    <w:rsid w:val="008C3942"/>
    <w:rPr>
      <w:color w:val="0000FF"/>
      <w:u w:val="single"/>
    </w:rPr>
  </w:style>
  <w:style w:type="character" w:customStyle="1" w:styleId="apple-converted-space">
    <w:name w:val="apple-converted-space"/>
    <w:basedOn w:val="a3"/>
    <w:rsid w:val="008C3942"/>
  </w:style>
  <w:style w:type="paragraph" w:styleId="af3">
    <w:name w:val="Title"/>
    <w:link w:val="af4"/>
    <w:qFormat/>
    <w:rsid w:val="008C3942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4">
    <w:name w:val="Название Знак"/>
    <w:basedOn w:val="a3"/>
    <w:link w:val="af3"/>
    <w:rsid w:val="008C3942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5">
    <w:name w:val="Body Text Indent"/>
    <w:aliases w:val="текст,Основной текст 1,Нумерованный список !!,Надин стиль"/>
    <w:basedOn w:val="a2"/>
    <w:link w:val="af6"/>
    <w:rsid w:val="008C3942"/>
    <w:pPr>
      <w:spacing w:after="0" w:line="240" w:lineRule="auto"/>
      <w:ind w:left="43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6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5"/>
    <w:rsid w:val="008C394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8C394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3">
    <w:name w:val="Основной текст 3 Знак"/>
    <w:basedOn w:val="a3"/>
    <w:link w:val="32"/>
    <w:rsid w:val="008C394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5"/>
    <w:link w:val="23"/>
    <w:rsid w:val="008C3942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6"/>
    <w:link w:val="22"/>
    <w:rsid w:val="008C394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7">
    <w:name w:val="Абзац"/>
    <w:basedOn w:val="a2"/>
    <w:rsid w:val="008C3942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1">
    <w:name w:val="Заголовок №4_"/>
    <w:link w:val="42"/>
    <w:rsid w:val="008C3942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8C3942"/>
    <w:pPr>
      <w:shd w:val="clear" w:color="auto" w:fill="FFFFFF"/>
      <w:spacing w:after="180" w:line="240" w:lineRule="atLeast"/>
      <w:outlineLvl w:val="3"/>
    </w:pPr>
    <w:rPr>
      <w:b/>
      <w:bCs/>
      <w:sz w:val="15"/>
      <w:szCs w:val="15"/>
      <w:shd w:val="clear" w:color="auto" w:fill="FFFFFF"/>
    </w:rPr>
  </w:style>
  <w:style w:type="character" w:customStyle="1" w:styleId="15">
    <w:name w:val="Знак Знак1"/>
    <w:rsid w:val="008C3942"/>
    <w:rPr>
      <w:sz w:val="24"/>
      <w:lang w:val="ru-RU" w:eastAsia="ru-RU" w:bidi="ar-SA"/>
    </w:rPr>
  </w:style>
  <w:style w:type="character" w:styleId="af8">
    <w:name w:val="page number"/>
    <w:rsid w:val="008C3942"/>
  </w:style>
  <w:style w:type="paragraph" w:customStyle="1" w:styleId="af9">
    <w:name w:val="бычный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6">
    <w:name w:val="Абзац списка1"/>
    <w:basedOn w:val="a2"/>
    <w:link w:val="ListParagraphChar"/>
    <w:rsid w:val="008C3942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ListParagraphChar">
    <w:name w:val="List Paragraph Char"/>
    <w:link w:val="16"/>
    <w:locked/>
    <w:rsid w:val="008C3942"/>
    <w:rPr>
      <w:rFonts w:ascii="Calibri" w:eastAsia="Times New Roman" w:hAnsi="Calibri" w:cs="Times New Roman"/>
      <w:lang w:eastAsia="ru-RU"/>
    </w:rPr>
  </w:style>
  <w:style w:type="paragraph" w:customStyle="1" w:styleId="afa">
    <w:name w:val="для таблиц из договоров"/>
    <w:basedOn w:val="a2"/>
    <w:rsid w:val="008C394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b">
    <w:name w:val="Normal (Web)"/>
    <w:basedOn w:val="a2"/>
    <w:uiPriority w:val="99"/>
    <w:rsid w:val="008C3942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fc">
    <w:name w:val="Emphasis"/>
    <w:uiPriority w:val="20"/>
    <w:qFormat/>
    <w:rsid w:val="008C3942"/>
    <w:rPr>
      <w:i/>
      <w:iCs/>
    </w:rPr>
  </w:style>
  <w:style w:type="paragraph" w:customStyle="1" w:styleId="17">
    <w:name w:val="Обычный1"/>
    <w:rsid w:val="008C3942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8C3942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8C3942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8C3942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8C3942"/>
    <w:pPr>
      <w:ind w:left="720"/>
      <w:contextualSpacing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8C3942"/>
    <w:rPr>
      <w:rFonts w:ascii="Times New Roman" w:hAnsi="Times New Roman"/>
      <w:sz w:val="24"/>
      <w:lang w:eastAsia="ru-RU"/>
    </w:rPr>
  </w:style>
  <w:style w:type="paragraph" w:styleId="18">
    <w:name w:val="toc 1"/>
    <w:basedOn w:val="a2"/>
    <w:next w:val="24"/>
    <w:uiPriority w:val="39"/>
    <w:qFormat/>
    <w:rsid w:val="008C3942"/>
    <w:pPr>
      <w:widowControl w:val="0"/>
      <w:autoSpaceDE w:val="0"/>
      <w:autoSpaceDN w:val="0"/>
      <w:spacing w:after="0" w:line="240" w:lineRule="auto"/>
      <w:ind w:left="709" w:hanging="709"/>
    </w:pPr>
    <w:rPr>
      <w:rFonts w:ascii="Times New Roman" w:eastAsia="Calibri" w:hAnsi="Times New Roman" w:cs="Times New Roman"/>
      <w:sz w:val="21"/>
      <w:szCs w:val="20"/>
      <w:lang w:val="en-US"/>
    </w:rPr>
  </w:style>
  <w:style w:type="paragraph" w:styleId="24">
    <w:name w:val="toc 2"/>
    <w:basedOn w:val="a2"/>
    <w:uiPriority w:val="39"/>
    <w:qFormat/>
    <w:rsid w:val="008C3942"/>
    <w:pPr>
      <w:widowControl w:val="0"/>
      <w:autoSpaceDE w:val="0"/>
      <w:autoSpaceDN w:val="0"/>
      <w:spacing w:after="0" w:line="240" w:lineRule="auto"/>
      <w:ind w:left="709" w:hanging="709"/>
    </w:pPr>
    <w:rPr>
      <w:rFonts w:ascii="Times New Roman" w:eastAsia="Calibri" w:hAnsi="Times New Roman" w:cs="Times New Roman"/>
      <w:sz w:val="24"/>
      <w:szCs w:val="20"/>
      <w:lang w:val="en-US"/>
    </w:rPr>
  </w:style>
  <w:style w:type="paragraph" w:styleId="34">
    <w:name w:val="toc 3"/>
    <w:basedOn w:val="a2"/>
    <w:uiPriority w:val="39"/>
    <w:qFormat/>
    <w:rsid w:val="008C3942"/>
    <w:pPr>
      <w:widowControl w:val="0"/>
      <w:autoSpaceDE w:val="0"/>
      <w:autoSpaceDN w:val="0"/>
      <w:spacing w:after="0" w:line="240" w:lineRule="auto"/>
      <w:ind w:left="709"/>
    </w:pPr>
    <w:rPr>
      <w:rFonts w:ascii="Times New Roman" w:eastAsia="Calibri" w:hAnsi="Times New Roman" w:cs="Times New Roman"/>
      <w:szCs w:val="20"/>
      <w:lang w:val="en-US"/>
    </w:rPr>
  </w:style>
  <w:style w:type="paragraph" w:styleId="43">
    <w:name w:val="toc 4"/>
    <w:basedOn w:val="a2"/>
    <w:rsid w:val="008C3942"/>
    <w:pPr>
      <w:widowControl w:val="0"/>
      <w:autoSpaceDE w:val="0"/>
      <w:autoSpaceDN w:val="0"/>
      <w:spacing w:before="101" w:after="0" w:line="240" w:lineRule="auto"/>
      <w:ind w:left="1202" w:hanging="699"/>
    </w:pPr>
    <w:rPr>
      <w:rFonts w:ascii="Times New Roman" w:eastAsia="Calibri" w:hAnsi="Times New Roman" w:cs="Times New Roman"/>
      <w:i/>
      <w:sz w:val="20"/>
      <w:szCs w:val="20"/>
      <w:lang w:val="en-US"/>
    </w:rPr>
  </w:style>
  <w:style w:type="paragraph" w:customStyle="1" w:styleId="TableParagraph">
    <w:name w:val="Table Paragraph"/>
    <w:basedOn w:val="a2"/>
    <w:uiPriority w:val="1"/>
    <w:qFormat/>
    <w:rsid w:val="008C3942"/>
    <w:pPr>
      <w:widowControl w:val="0"/>
      <w:autoSpaceDE w:val="0"/>
      <w:autoSpaceDN w:val="0"/>
      <w:spacing w:after="0" w:line="240" w:lineRule="auto"/>
    </w:pPr>
    <w:rPr>
      <w:rFonts w:ascii="Times New Roman" w:eastAsia="Calibri" w:hAnsi="Times New Roman" w:cs="Times New Roman"/>
      <w:lang w:val="en-US"/>
    </w:rPr>
  </w:style>
  <w:style w:type="character" w:customStyle="1" w:styleId="25">
    <w:name w:val="Основной текст (2)_"/>
    <w:link w:val="26"/>
    <w:rsid w:val="008C3942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8C3942"/>
    <w:pPr>
      <w:widowControl w:val="0"/>
      <w:shd w:val="clear" w:color="auto" w:fill="FFFFFF"/>
      <w:spacing w:after="1320" w:line="0" w:lineRule="atLeast"/>
      <w:ind w:hanging="280"/>
      <w:jc w:val="center"/>
    </w:pPr>
  </w:style>
  <w:style w:type="paragraph" w:styleId="afd">
    <w:name w:val="No Spacing"/>
    <w:uiPriority w:val="1"/>
    <w:qFormat/>
    <w:rsid w:val="008C3942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8C3942"/>
    <w:pPr>
      <w:suppressAutoHyphens/>
      <w:ind w:left="720"/>
      <w:contextualSpacing/>
    </w:pPr>
    <w:rPr>
      <w:rFonts w:ascii="Calibri" w:eastAsia="Times New Roman" w:hAnsi="Calibri" w:cs="Calibri"/>
      <w:kern w:val="1"/>
    </w:rPr>
  </w:style>
  <w:style w:type="paragraph" w:customStyle="1" w:styleId="19">
    <w:name w:val="Без интервала1"/>
    <w:uiPriority w:val="99"/>
    <w:rsid w:val="008C3942"/>
    <w:pPr>
      <w:spacing w:after="0" w:line="240" w:lineRule="auto"/>
    </w:pPr>
    <w:rPr>
      <w:rFonts w:ascii="Calibri" w:eastAsia="Times New Roman" w:hAnsi="Calibri" w:cs="Times New Roman"/>
    </w:rPr>
  </w:style>
  <w:style w:type="character" w:styleId="afe">
    <w:name w:val="line number"/>
    <w:basedOn w:val="a3"/>
    <w:rsid w:val="008C3942"/>
  </w:style>
  <w:style w:type="character" w:customStyle="1" w:styleId="s12">
    <w:name w:val="s12"/>
    <w:basedOn w:val="a3"/>
    <w:rsid w:val="008C3942"/>
  </w:style>
  <w:style w:type="character" w:customStyle="1" w:styleId="s13">
    <w:name w:val="s13"/>
    <w:basedOn w:val="a3"/>
    <w:rsid w:val="008C3942"/>
  </w:style>
  <w:style w:type="character" w:customStyle="1" w:styleId="s14">
    <w:name w:val="s14"/>
    <w:basedOn w:val="a3"/>
    <w:rsid w:val="008C3942"/>
  </w:style>
  <w:style w:type="character" w:customStyle="1" w:styleId="s15">
    <w:name w:val="s15"/>
    <w:basedOn w:val="a3"/>
    <w:rsid w:val="008C3942"/>
  </w:style>
  <w:style w:type="paragraph" w:customStyle="1" w:styleId="p2">
    <w:name w:val="p2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">
    <w:name w:val="Схема документа Знак"/>
    <w:basedOn w:val="a3"/>
    <w:link w:val="aff0"/>
    <w:semiHidden/>
    <w:rsid w:val="008C3942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0">
    <w:name w:val="Document Map"/>
    <w:basedOn w:val="a2"/>
    <w:link w:val="aff"/>
    <w:semiHidden/>
    <w:rsid w:val="008C3942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1a">
    <w:name w:val="Схема документа Знак1"/>
    <w:basedOn w:val="a3"/>
    <w:uiPriority w:val="99"/>
    <w:semiHidden/>
    <w:rsid w:val="008C3942"/>
    <w:rPr>
      <w:rFonts w:ascii="Tahoma" w:hAnsi="Tahoma" w:cs="Tahoma"/>
      <w:sz w:val="16"/>
      <w:szCs w:val="16"/>
    </w:rPr>
  </w:style>
  <w:style w:type="paragraph" w:customStyle="1" w:styleId="ConsPlusNonformat">
    <w:name w:val="ConsPlusNonformat"/>
    <w:rsid w:val="008C3942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1">
    <w:name w:val="annotation reference"/>
    <w:rsid w:val="008C3942"/>
    <w:rPr>
      <w:sz w:val="16"/>
      <w:szCs w:val="16"/>
    </w:rPr>
  </w:style>
  <w:style w:type="paragraph" w:styleId="aff2">
    <w:name w:val="annotation text"/>
    <w:basedOn w:val="a2"/>
    <w:link w:val="aff3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3">
    <w:name w:val="Текст примечания Знак"/>
    <w:basedOn w:val="a3"/>
    <w:link w:val="aff2"/>
    <w:rsid w:val="008C394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4">
    <w:name w:val="annotation subject"/>
    <w:basedOn w:val="aff2"/>
    <w:next w:val="aff2"/>
    <w:link w:val="aff5"/>
    <w:rsid w:val="008C3942"/>
    <w:rPr>
      <w:b/>
      <w:bCs/>
    </w:rPr>
  </w:style>
  <w:style w:type="character" w:customStyle="1" w:styleId="aff5">
    <w:name w:val="Тема примечания Знак"/>
    <w:basedOn w:val="aff3"/>
    <w:link w:val="aff4"/>
    <w:rsid w:val="008C394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8C3942"/>
    <w:pPr>
      <w:spacing w:after="0" w:line="240" w:lineRule="auto"/>
      <w:ind w:firstLine="900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9">
    <w:name w:val="Основной текст с отступом 2 Знак"/>
    <w:basedOn w:val="a3"/>
    <w:link w:val="28"/>
    <w:rsid w:val="008C394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6">
    <w:name w:val="Strong"/>
    <w:qFormat/>
    <w:rsid w:val="008C3942"/>
    <w:rPr>
      <w:rFonts w:cs="Times New Roman"/>
      <w:b/>
      <w:bCs/>
    </w:rPr>
  </w:style>
  <w:style w:type="paragraph" w:customStyle="1" w:styleId="Style20">
    <w:name w:val="Style20"/>
    <w:basedOn w:val="a2"/>
    <w:rsid w:val="008C3942"/>
    <w:pPr>
      <w:widowControl w:val="0"/>
      <w:autoSpaceDE w:val="0"/>
      <w:autoSpaceDN w:val="0"/>
      <w:adjustRightInd w:val="0"/>
      <w:spacing w:after="0" w:line="274" w:lineRule="exact"/>
      <w:ind w:hanging="5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1">
    <w:name w:val="Font Style41"/>
    <w:rsid w:val="008C3942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8C3942"/>
    <w:pPr>
      <w:spacing w:before="41" w:after="41" w:line="240" w:lineRule="auto"/>
      <w:ind w:left="41" w:right="41"/>
      <w:jc w:val="both"/>
    </w:pPr>
    <w:rPr>
      <w:rFonts w:ascii="Arial" w:eastAsia="Times New Roman" w:hAnsi="Arial" w:cs="Arial"/>
      <w:color w:val="333333"/>
      <w:sz w:val="15"/>
      <w:szCs w:val="15"/>
      <w:lang w:eastAsia="ru-RU"/>
    </w:rPr>
  </w:style>
  <w:style w:type="paragraph" w:customStyle="1" w:styleId="Style8">
    <w:name w:val="Style8"/>
    <w:basedOn w:val="a2"/>
    <w:rsid w:val="008C3942"/>
    <w:pPr>
      <w:widowControl w:val="0"/>
      <w:autoSpaceDE w:val="0"/>
      <w:autoSpaceDN w:val="0"/>
      <w:adjustRightInd w:val="0"/>
      <w:spacing w:after="0" w:line="276" w:lineRule="exact"/>
      <w:ind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in">
    <w:name w:val="main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7">
    <w:name w:val="Plain Text"/>
    <w:basedOn w:val="a2"/>
    <w:link w:val="aff8"/>
    <w:rsid w:val="008C394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f8">
    <w:name w:val="Текст Знак"/>
    <w:basedOn w:val="a3"/>
    <w:link w:val="aff7"/>
    <w:rsid w:val="008C3942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8C3942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8C394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8C39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8C3942"/>
    <w:pPr>
      <w:numPr>
        <w:numId w:val="2"/>
      </w:numPr>
      <w:spacing w:after="0" w:line="240" w:lineRule="auto"/>
      <w:ind w:right="201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0">
    <w:name w:val="список с точками"/>
    <w:basedOn w:val="a2"/>
    <w:rsid w:val="008C3942"/>
    <w:pPr>
      <w:numPr>
        <w:numId w:val="3"/>
      </w:num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9">
    <w:name w:val="Знак Знак"/>
    <w:locked/>
    <w:rsid w:val="008C3942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8C394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8C3942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8C3942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8C3942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8C3942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8C3942"/>
    <w:pPr>
      <w:shd w:val="clear" w:color="auto" w:fill="FFFFFF"/>
      <w:spacing w:before="60" w:after="60" w:line="240" w:lineRule="atLeast"/>
    </w:pPr>
    <w:rPr>
      <w:sz w:val="27"/>
      <w:szCs w:val="27"/>
    </w:rPr>
  </w:style>
  <w:style w:type="paragraph" w:customStyle="1" w:styleId="35">
    <w:name w:val="Абзац списка3"/>
    <w:basedOn w:val="a2"/>
    <w:rsid w:val="008C3942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stext">
    <w:name w:val="stext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odytext2">
    <w:name w:val="Body text (2)_"/>
    <w:link w:val="Bodytext20"/>
    <w:rsid w:val="008C3942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8C3942"/>
    <w:pPr>
      <w:widowControl w:val="0"/>
      <w:shd w:val="clear" w:color="auto" w:fill="FFFFFF"/>
      <w:spacing w:after="0" w:line="158" w:lineRule="exact"/>
      <w:jc w:val="both"/>
    </w:pPr>
    <w:rPr>
      <w:rFonts w:ascii="Arial" w:eastAsia="Arial" w:hAnsi="Arial" w:cs="Arial"/>
      <w:sz w:val="13"/>
      <w:szCs w:val="13"/>
    </w:rPr>
  </w:style>
  <w:style w:type="character" w:customStyle="1" w:styleId="Bodytext255pt">
    <w:name w:val="Body text (2) + 5.5 pt"/>
    <w:rsid w:val="008C3942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8C3942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8C3942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a">
    <w:name w:val="Стиль текст"/>
    <w:basedOn w:val="a2"/>
    <w:rsid w:val="008C3942"/>
    <w:pPr>
      <w:spacing w:after="0" w:line="360" w:lineRule="auto"/>
      <w:ind w:firstLine="851"/>
      <w:jc w:val="both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36">
    <w:name w:val="Body Text Indent 3"/>
    <w:basedOn w:val="a2"/>
    <w:link w:val="37"/>
    <w:rsid w:val="008C3942"/>
    <w:pPr>
      <w:spacing w:after="0" w:line="240" w:lineRule="auto"/>
      <w:ind w:left="709" w:firstLine="705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7">
    <w:name w:val="Основной текст с отступом 3 Знак"/>
    <w:basedOn w:val="a3"/>
    <w:link w:val="36"/>
    <w:rsid w:val="008C394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8C3942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8C3942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b">
    <w:name w:val="caption"/>
    <w:basedOn w:val="a2"/>
    <w:next w:val="a2"/>
    <w:qFormat/>
    <w:rsid w:val="008C3942"/>
    <w:pPr>
      <w:spacing w:after="0" w:line="240" w:lineRule="auto"/>
      <w:jc w:val="both"/>
    </w:pPr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/>
    </w:rPr>
  </w:style>
  <w:style w:type="paragraph" w:customStyle="1" w:styleId="2c">
    <w:name w:val="Обычный2"/>
    <w:rsid w:val="008C3942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8C3942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8C3942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8C3942"/>
    <w:pPr>
      <w:keepNext/>
      <w:widowControl w:val="0"/>
      <w:autoSpaceDE w:val="0"/>
      <w:autoSpaceDN w:val="0"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45">
    <w:name w:val="Абзац списка4"/>
    <w:basedOn w:val="a2"/>
    <w:rsid w:val="008C3942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affc">
    <w:name w:val="Содержимое таблицы"/>
    <w:basedOn w:val="a2"/>
    <w:rsid w:val="008C3942"/>
    <w:pPr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8C3942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8C3942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</w:style>
  <w:style w:type="character" w:customStyle="1" w:styleId="affd">
    <w:name w:val="Подпись к таблице_"/>
    <w:rsid w:val="008C39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e">
    <w:name w:val="Подпись к таблице"/>
    <w:rsid w:val="008C39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8C394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70">
    <w:name w:val="Основной текст (2) + 7"/>
    <w:aliases w:val="5 pt"/>
    <w:basedOn w:val="a3"/>
    <w:rsid w:val="008C3942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8C394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8C3942"/>
    <w:pPr>
      <w:widowControl w:val="0"/>
      <w:shd w:val="clear" w:color="auto" w:fill="FFFFFF"/>
      <w:spacing w:before="360" w:after="0" w:line="274" w:lineRule="exact"/>
      <w:jc w:val="center"/>
    </w:pPr>
    <w:rPr>
      <w:rFonts w:ascii="Times New Roman" w:eastAsia="Times New Roman" w:hAnsi="Times New Roman" w:cs="Times New Roman"/>
      <w:b/>
      <w:bCs/>
    </w:rPr>
  </w:style>
  <w:style w:type="character" w:styleId="afff">
    <w:name w:val="Placeholder Text"/>
    <w:basedOn w:val="a3"/>
    <w:uiPriority w:val="99"/>
    <w:semiHidden/>
    <w:rsid w:val="008C3942"/>
    <w:rPr>
      <w:color w:val="808080"/>
    </w:rPr>
  </w:style>
  <w:style w:type="character" w:customStyle="1" w:styleId="extended-textshort">
    <w:name w:val="extended-text__short"/>
    <w:basedOn w:val="a3"/>
    <w:rsid w:val="008C3942"/>
  </w:style>
  <w:style w:type="paragraph" w:customStyle="1" w:styleId="pboth">
    <w:name w:val="pboth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rsid w:val="008C3942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b">
    <w:name w:val="Заголовок оглавления1"/>
    <w:basedOn w:val="1"/>
    <w:next w:val="a2"/>
    <w:uiPriority w:val="39"/>
    <w:unhideWhenUsed/>
    <w:qFormat/>
    <w:rsid w:val="008C3942"/>
    <w:pPr>
      <w:keepLines/>
      <w:numPr>
        <w:numId w:val="0"/>
      </w:numPr>
      <w:spacing w:before="480" w:after="0" w:line="276" w:lineRule="auto"/>
      <w:outlineLvl w:val="9"/>
    </w:pPr>
    <w:rPr>
      <w:rFonts w:ascii="Cambria" w:eastAsia="MS Gothic" w:hAnsi="Cambria"/>
      <w:color w:val="365F91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f">
    <w:name w:val="Гиперссылка2"/>
    <w:basedOn w:val="a3"/>
    <w:uiPriority w:val="99"/>
    <w:semiHidden/>
    <w:unhideWhenUsed/>
    <w:rsid w:val="008C3942"/>
    <w:rPr>
      <w:color w:val="0563C1"/>
      <w:u w:val="single"/>
    </w:rPr>
  </w:style>
  <w:style w:type="table" w:customStyle="1" w:styleId="111">
    <w:name w:val="Сетка таблицы11"/>
    <w:basedOn w:val="a4"/>
    <w:next w:val="a8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">
    <w:name w:val="Сетка таблицы111"/>
    <w:basedOn w:val="a4"/>
    <w:next w:val="a8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0">
    <w:name w:val="Hyperlink"/>
    <w:basedOn w:val="a3"/>
    <w:unhideWhenUsed/>
    <w:rsid w:val="008C3942"/>
    <w:rPr>
      <w:color w:val="0000FF" w:themeColor="hyperlink"/>
      <w:u w:val="single"/>
    </w:rPr>
  </w:style>
  <w:style w:type="table" w:customStyle="1" w:styleId="61">
    <w:name w:val="Сетка таблицы6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Сетка таблицы8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Сетка таблицы9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1">
    <w:name w:val="рисунок"/>
    <w:basedOn w:val="a2"/>
    <w:autoRedefine/>
    <w:rsid w:val="008C394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table" w:customStyle="1" w:styleId="100">
    <w:name w:val="Сетка таблицы10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paragraph" w:styleId="1">
    <w:name w:val="heading 1"/>
    <w:basedOn w:val="a2"/>
    <w:next w:val="a2"/>
    <w:link w:val="10"/>
    <w:qFormat/>
    <w:rsid w:val="008C3942"/>
    <w:pPr>
      <w:keepNext/>
      <w:numPr>
        <w:numId w:val="4"/>
      </w:numPr>
      <w:spacing w:before="240" w:after="24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paragraph" w:styleId="2">
    <w:name w:val="heading 2"/>
    <w:basedOn w:val="a2"/>
    <w:next w:val="a2"/>
    <w:link w:val="20"/>
    <w:qFormat/>
    <w:rsid w:val="008C3942"/>
    <w:pPr>
      <w:keepNext/>
      <w:numPr>
        <w:ilvl w:val="1"/>
        <w:numId w:val="4"/>
      </w:numPr>
      <w:spacing w:before="120" w:after="120" w:line="240" w:lineRule="auto"/>
      <w:outlineLvl w:val="1"/>
    </w:pPr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paragraph" w:styleId="3">
    <w:name w:val="heading 3"/>
    <w:basedOn w:val="a2"/>
    <w:next w:val="a2"/>
    <w:link w:val="30"/>
    <w:qFormat/>
    <w:rsid w:val="008C3942"/>
    <w:pPr>
      <w:keepNext/>
      <w:spacing w:before="120" w:after="120" w:line="240" w:lineRule="auto"/>
      <w:ind w:firstLine="709"/>
      <w:outlineLvl w:val="2"/>
    </w:pPr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paragraph" w:styleId="4">
    <w:name w:val="heading 4"/>
    <w:basedOn w:val="a2"/>
    <w:next w:val="a2"/>
    <w:link w:val="40"/>
    <w:qFormat/>
    <w:rsid w:val="008C3942"/>
    <w:pPr>
      <w:keepNext/>
      <w:spacing w:after="0" w:line="240" w:lineRule="auto"/>
      <w:ind w:firstLine="720"/>
      <w:jc w:val="both"/>
      <w:outlineLvl w:val="3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5">
    <w:name w:val="heading 5"/>
    <w:basedOn w:val="a2"/>
    <w:next w:val="a2"/>
    <w:link w:val="50"/>
    <w:qFormat/>
    <w:rsid w:val="008C3942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2"/>
    <w:next w:val="a2"/>
    <w:link w:val="60"/>
    <w:qFormat/>
    <w:rsid w:val="008C3942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2"/>
    <w:next w:val="a2"/>
    <w:link w:val="70"/>
    <w:qFormat/>
    <w:rsid w:val="008C3942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8">
    <w:name w:val="heading 8"/>
    <w:basedOn w:val="a2"/>
    <w:next w:val="a2"/>
    <w:link w:val="80"/>
    <w:qFormat/>
    <w:rsid w:val="008C3942"/>
    <w:pPr>
      <w:keepNext/>
      <w:spacing w:after="0" w:line="240" w:lineRule="auto"/>
      <w:ind w:firstLine="720"/>
      <w:jc w:val="both"/>
      <w:outlineLvl w:val="7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9">
    <w:name w:val="heading 9"/>
    <w:basedOn w:val="a2"/>
    <w:next w:val="a2"/>
    <w:link w:val="90"/>
    <w:qFormat/>
    <w:rsid w:val="008C3942"/>
    <w:pPr>
      <w:keepNext/>
      <w:spacing w:after="0" w:line="240" w:lineRule="auto"/>
      <w:ind w:firstLine="708"/>
      <w:jc w:val="both"/>
      <w:outlineLvl w:val="8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8C3942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8C3942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8C3942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8C394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8C3942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8C3942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8C394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8C394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8C3942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1">
    <w:name w:val="Нет списка1"/>
    <w:next w:val="a5"/>
    <w:uiPriority w:val="99"/>
    <w:semiHidden/>
    <w:unhideWhenUsed/>
    <w:rsid w:val="008C3942"/>
  </w:style>
  <w:style w:type="numbering" w:customStyle="1" w:styleId="110">
    <w:name w:val="Нет списка11"/>
    <w:next w:val="a5"/>
    <w:uiPriority w:val="99"/>
    <w:semiHidden/>
    <w:unhideWhenUsed/>
    <w:rsid w:val="008C3942"/>
  </w:style>
  <w:style w:type="paragraph" w:customStyle="1" w:styleId="Default">
    <w:name w:val="Default"/>
    <w:rsid w:val="008C394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aliases w:val=" Знак1 Знак"/>
    <w:basedOn w:val="a3"/>
    <w:link w:val="a6"/>
    <w:rsid w:val="008C3942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8C3942"/>
    <w:pPr>
      <w:spacing w:after="0" w:line="240" w:lineRule="auto"/>
    </w:pPr>
    <w:rPr>
      <w:rFonts w:ascii="Tahoma" w:eastAsia="MS Mincho" w:hAnsi="Tahoma" w:cs="Tahoma"/>
      <w:sz w:val="16"/>
      <w:szCs w:val="16"/>
      <w:lang w:eastAsia="ru-RU"/>
    </w:rPr>
  </w:style>
  <w:style w:type="character" w:customStyle="1" w:styleId="aa">
    <w:name w:val="Текст выноски Знак"/>
    <w:basedOn w:val="a3"/>
    <w:link w:val="a9"/>
    <w:uiPriority w:val="99"/>
    <w:rsid w:val="008C3942"/>
    <w:rPr>
      <w:rFonts w:ascii="Tahoma" w:eastAsia="MS Mincho" w:hAnsi="Tahoma" w:cs="Tahoma"/>
      <w:sz w:val="16"/>
      <w:szCs w:val="16"/>
      <w:lang w:eastAsia="ru-RU"/>
    </w:rPr>
  </w:style>
  <w:style w:type="character" w:styleId="ab">
    <w:name w:val="footnote reference"/>
    <w:rsid w:val="008C3942"/>
    <w:rPr>
      <w:vertAlign w:val="superscript"/>
    </w:rPr>
  </w:style>
  <w:style w:type="paragraph" w:customStyle="1" w:styleId="13">
    <w:name w:val="Стиль1"/>
    <w:basedOn w:val="a2"/>
    <w:rsid w:val="008C3942"/>
    <w:pPr>
      <w:tabs>
        <w:tab w:val="num" w:pos="1077"/>
      </w:tabs>
      <w:spacing w:after="0" w:line="360" w:lineRule="auto"/>
      <w:ind w:left="1077" w:hanging="357"/>
      <w:jc w:val="both"/>
    </w:pPr>
    <w:rPr>
      <w:rFonts w:ascii="Times New Roman" w:eastAsia="Times New Roman" w:hAnsi="Times New Roman" w:cs="Times New Roman"/>
      <w:color w:val="000000"/>
      <w:sz w:val="26"/>
      <w:szCs w:val="24"/>
      <w:lang w:eastAsia="ru-RU"/>
    </w:rPr>
  </w:style>
  <w:style w:type="paragraph" w:styleId="ac">
    <w:name w:val="header"/>
    <w:basedOn w:val="a2"/>
    <w:link w:val="ad"/>
    <w:uiPriority w:val="99"/>
    <w:unhideWhenUsed/>
    <w:rsid w:val="008C3942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lang w:eastAsia="ru-RU"/>
    </w:rPr>
  </w:style>
  <w:style w:type="character" w:customStyle="1" w:styleId="ad">
    <w:name w:val="Верхний колонтитул Знак"/>
    <w:basedOn w:val="a3"/>
    <w:link w:val="ac"/>
    <w:uiPriority w:val="99"/>
    <w:rsid w:val="008C3942"/>
    <w:rPr>
      <w:rFonts w:ascii="Times New Roman" w:eastAsia="MS Mincho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C3942"/>
    <w:pPr>
      <w:tabs>
        <w:tab w:val="center" w:pos="4677"/>
        <w:tab w:val="right" w:pos="9355"/>
      </w:tabs>
      <w:spacing w:after="0" w:line="240" w:lineRule="auto"/>
    </w:pPr>
    <w:rPr>
      <w:rFonts w:ascii="Times New Roman" w:eastAsia="MS Mincho" w:hAnsi="Times New Roman" w:cs="Times New Roman"/>
      <w:lang w:eastAsia="ru-RU"/>
    </w:rPr>
  </w:style>
  <w:style w:type="character" w:customStyle="1" w:styleId="af">
    <w:name w:val="Нижний колонтитул Знак"/>
    <w:basedOn w:val="a3"/>
    <w:link w:val="ae"/>
    <w:uiPriority w:val="99"/>
    <w:rsid w:val="008C3942"/>
    <w:rPr>
      <w:rFonts w:ascii="Times New Roman" w:eastAsia="MS Mincho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8C3942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lang w:eastAsia="ru-RU"/>
    </w:rPr>
  </w:style>
  <w:style w:type="character" w:customStyle="1" w:styleId="af1">
    <w:name w:val="Абзац списка Знак"/>
    <w:link w:val="af0"/>
    <w:uiPriority w:val="34"/>
    <w:locked/>
    <w:rsid w:val="008C3942"/>
    <w:rPr>
      <w:rFonts w:ascii="Times New Roman" w:eastAsia="MS Mincho" w:hAnsi="Times New Roman" w:cs="Times New Roman"/>
      <w:lang w:eastAsia="ru-RU"/>
    </w:rPr>
  </w:style>
  <w:style w:type="paragraph" w:styleId="a">
    <w:name w:val="Body Text"/>
    <w:basedOn w:val="a2"/>
    <w:link w:val="af2"/>
    <w:rsid w:val="008C3942"/>
    <w:pPr>
      <w:numPr>
        <w:numId w:val="1"/>
      </w:numPr>
      <w:spacing w:after="0" w:line="240" w:lineRule="auto"/>
      <w:ind w:left="0" w:firstLine="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2">
    <w:name w:val="Основной текст Знак"/>
    <w:basedOn w:val="a3"/>
    <w:link w:val="a"/>
    <w:rsid w:val="008C394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8C394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14">
    <w:name w:val="Гиперссылка1"/>
    <w:basedOn w:val="a3"/>
    <w:uiPriority w:val="99"/>
    <w:unhideWhenUsed/>
    <w:rsid w:val="008C3942"/>
    <w:rPr>
      <w:color w:val="0000FF"/>
      <w:u w:val="single"/>
    </w:rPr>
  </w:style>
  <w:style w:type="character" w:customStyle="1" w:styleId="apple-converted-space">
    <w:name w:val="apple-converted-space"/>
    <w:basedOn w:val="a3"/>
    <w:rsid w:val="008C3942"/>
  </w:style>
  <w:style w:type="paragraph" w:styleId="af3">
    <w:name w:val="Title"/>
    <w:link w:val="af4"/>
    <w:qFormat/>
    <w:rsid w:val="008C3942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4">
    <w:name w:val="Название Знак"/>
    <w:basedOn w:val="a3"/>
    <w:link w:val="af3"/>
    <w:rsid w:val="008C3942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5">
    <w:name w:val="Body Text Indent"/>
    <w:aliases w:val="текст,Основной текст 1,Нумерованный список !!,Надин стиль"/>
    <w:basedOn w:val="a2"/>
    <w:link w:val="af6"/>
    <w:rsid w:val="008C3942"/>
    <w:pPr>
      <w:spacing w:after="0" w:line="240" w:lineRule="auto"/>
      <w:ind w:left="43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6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5"/>
    <w:rsid w:val="008C394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8C394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3">
    <w:name w:val="Основной текст 3 Знак"/>
    <w:basedOn w:val="a3"/>
    <w:link w:val="32"/>
    <w:rsid w:val="008C394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5"/>
    <w:link w:val="23"/>
    <w:rsid w:val="008C3942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6"/>
    <w:link w:val="22"/>
    <w:rsid w:val="008C394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7">
    <w:name w:val="Абзац"/>
    <w:basedOn w:val="a2"/>
    <w:rsid w:val="008C3942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1">
    <w:name w:val="Заголовок №4_"/>
    <w:link w:val="42"/>
    <w:rsid w:val="008C3942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8C3942"/>
    <w:pPr>
      <w:shd w:val="clear" w:color="auto" w:fill="FFFFFF"/>
      <w:spacing w:after="180" w:line="240" w:lineRule="atLeast"/>
      <w:outlineLvl w:val="3"/>
    </w:pPr>
    <w:rPr>
      <w:b/>
      <w:bCs/>
      <w:sz w:val="15"/>
      <w:szCs w:val="15"/>
      <w:shd w:val="clear" w:color="auto" w:fill="FFFFFF"/>
    </w:rPr>
  </w:style>
  <w:style w:type="character" w:customStyle="1" w:styleId="15">
    <w:name w:val="Знак Знак1"/>
    <w:rsid w:val="008C3942"/>
    <w:rPr>
      <w:sz w:val="24"/>
      <w:lang w:val="ru-RU" w:eastAsia="ru-RU" w:bidi="ar-SA"/>
    </w:rPr>
  </w:style>
  <w:style w:type="character" w:styleId="af8">
    <w:name w:val="page number"/>
    <w:rsid w:val="008C3942"/>
  </w:style>
  <w:style w:type="paragraph" w:customStyle="1" w:styleId="af9">
    <w:name w:val="бычный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6">
    <w:name w:val="Абзац списка1"/>
    <w:basedOn w:val="a2"/>
    <w:link w:val="ListParagraphChar"/>
    <w:rsid w:val="008C3942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ListParagraphChar">
    <w:name w:val="List Paragraph Char"/>
    <w:link w:val="16"/>
    <w:locked/>
    <w:rsid w:val="008C3942"/>
    <w:rPr>
      <w:rFonts w:ascii="Calibri" w:eastAsia="Times New Roman" w:hAnsi="Calibri" w:cs="Times New Roman"/>
      <w:lang w:eastAsia="ru-RU"/>
    </w:rPr>
  </w:style>
  <w:style w:type="paragraph" w:customStyle="1" w:styleId="afa">
    <w:name w:val="для таблиц из договоров"/>
    <w:basedOn w:val="a2"/>
    <w:rsid w:val="008C394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b">
    <w:name w:val="Normal (Web)"/>
    <w:basedOn w:val="a2"/>
    <w:uiPriority w:val="99"/>
    <w:rsid w:val="008C3942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fc">
    <w:name w:val="Emphasis"/>
    <w:uiPriority w:val="20"/>
    <w:qFormat/>
    <w:rsid w:val="008C3942"/>
    <w:rPr>
      <w:i/>
      <w:iCs/>
    </w:rPr>
  </w:style>
  <w:style w:type="paragraph" w:customStyle="1" w:styleId="17">
    <w:name w:val="Обычный1"/>
    <w:rsid w:val="008C3942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8C3942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8C3942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8C3942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8C3942"/>
    <w:pPr>
      <w:ind w:left="720"/>
      <w:contextualSpacing/>
    </w:pPr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FootnoteTextChar">
    <w:name w:val="Footnote Text Char"/>
    <w:locked/>
    <w:rsid w:val="008C394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8C3942"/>
    <w:rPr>
      <w:rFonts w:ascii="Times New Roman" w:hAnsi="Times New Roman"/>
      <w:sz w:val="24"/>
      <w:lang w:eastAsia="ru-RU"/>
    </w:rPr>
  </w:style>
  <w:style w:type="paragraph" w:styleId="18">
    <w:name w:val="toc 1"/>
    <w:basedOn w:val="a2"/>
    <w:next w:val="24"/>
    <w:uiPriority w:val="39"/>
    <w:qFormat/>
    <w:rsid w:val="008C3942"/>
    <w:pPr>
      <w:widowControl w:val="0"/>
      <w:autoSpaceDE w:val="0"/>
      <w:autoSpaceDN w:val="0"/>
      <w:spacing w:after="0" w:line="240" w:lineRule="auto"/>
      <w:ind w:left="709" w:hanging="709"/>
    </w:pPr>
    <w:rPr>
      <w:rFonts w:ascii="Times New Roman" w:eastAsia="Calibri" w:hAnsi="Times New Roman" w:cs="Times New Roman"/>
      <w:sz w:val="21"/>
      <w:szCs w:val="20"/>
      <w:lang w:val="en-US"/>
    </w:rPr>
  </w:style>
  <w:style w:type="paragraph" w:styleId="24">
    <w:name w:val="toc 2"/>
    <w:basedOn w:val="a2"/>
    <w:uiPriority w:val="39"/>
    <w:qFormat/>
    <w:rsid w:val="008C3942"/>
    <w:pPr>
      <w:widowControl w:val="0"/>
      <w:autoSpaceDE w:val="0"/>
      <w:autoSpaceDN w:val="0"/>
      <w:spacing w:after="0" w:line="240" w:lineRule="auto"/>
      <w:ind w:left="709" w:hanging="709"/>
    </w:pPr>
    <w:rPr>
      <w:rFonts w:ascii="Times New Roman" w:eastAsia="Calibri" w:hAnsi="Times New Roman" w:cs="Times New Roman"/>
      <w:sz w:val="24"/>
      <w:szCs w:val="20"/>
      <w:lang w:val="en-US"/>
    </w:rPr>
  </w:style>
  <w:style w:type="paragraph" w:styleId="34">
    <w:name w:val="toc 3"/>
    <w:basedOn w:val="a2"/>
    <w:uiPriority w:val="39"/>
    <w:qFormat/>
    <w:rsid w:val="008C3942"/>
    <w:pPr>
      <w:widowControl w:val="0"/>
      <w:autoSpaceDE w:val="0"/>
      <w:autoSpaceDN w:val="0"/>
      <w:spacing w:after="0" w:line="240" w:lineRule="auto"/>
      <w:ind w:left="709"/>
    </w:pPr>
    <w:rPr>
      <w:rFonts w:ascii="Times New Roman" w:eastAsia="Calibri" w:hAnsi="Times New Roman" w:cs="Times New Roman"/>
      <w:szCs w:val="20"/>
      <w:lang w:val="en-US"/>
    </w:rPr>
  </w:style>
  <w:style w:type="paragraph" w:styleId="43">
    <w:name w:val="toc 4"/>
    <w:basedOn w:val="a2"/>
    <w:rsid w:val="008C3942"/>
    <w:pPr>
      <w:widowControl w:val="0"/>
      <w:autoSpaceDE w:val="0"/>
      <w:autoSpaceDN w:val="0"/>
      <w:spacing w:before="101" w:after="0" w:line="240" w:lineRule="auto"/>
      <w:ind w:left="1202" w:hanging="699"/>
    </w:pPr>
    <w:rPr>
      <w:rFonts w:ascii="Times New Roman" w:eastAsia="Calibri" w:hAnsi="Times New Roman" w:cs="Times New Roman"/>
      <w:i/>
      <w:sz w:val="20"/>
      <w:szCs w:val="20"/>
      <w:lang w:val="en-US"/>
    </w:rPr>
  </w:style>
  <w:style w:type="paragraph" w:customStyle="1" w:styleId="TableParagraph">
    <w:name w:val="Table Paragraph"/>
    <w:basedOn w:val="a2"/>
    <w:uiPriority w:val="1"/>
    <w:qFormat/>
    <w:rsid w:val="008C3942"/>
    <w:pPr>
      <w:widowControl w:val="0"/>
      <w:autoSpaceDE w:val="0"/>
      <w:autoSpaceDN w:val="0"/>
      <w:spacing w:after="0" w:line="240" w:lineRule="auto"/>
    </w:pPr>
    <w:rPr>
      <w:rFonts w:ascii="Times New Roman" w:eastAsia="Calibri" w:hAnsi="Times New Roman" w:cs="Times New Roman"/>
      <w:lang w:val="en-US"/>
    </w:rPr>
  </w:style>
  <w:style w:type="character" w:customStyle="1" w:styleId="25">
    <w:name w:val="Основной текст (2)_"/>
    <w:link w:val="26"/>
    <w:rsid w:val="008C3942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8C3942"/>
    <w:pPr>
      <w:widowControl w:val="0"/>
      <w:shd w:val="clear" w:color="auto" w:fill="FFFFFF"/>
      <w:spacing w:after="1320" w:line="0" w:lineRule="atLeast"/>
      <w:ind w:hanging="280"/>
      <w:jc w:val="center"/>
    </w:pPr>
  </w:style>
  <w:style w:type="paragraph" w:styleId="afd">
    <w:name w:val="No Spacing"/>
    <w:uiPriority w:val="1"/>
    <w:qFormat/>
    <w:rsid w:val="008C3942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8C3942"/>
    <w:pPr>
      <w:suppressAutoHyphens/>
      <w:ind w:left="720"/>
      <w:contextualSpacing/>
    </w:pPr>
    <w:rPr>
      <w:rFonts w:ascii="Calibri" w:eastAsia="Times New Roman" w:hAnsi="Calibri" w:cs="Calibri"/>
      <w:kern w:val="1"/>
    </w:rPr>
  </w:style>
  <w:style w:type="paragraph" w:customStyle="1" w:styleId="19">
    <w:name w:val="Без интервала1"/>
    <w:uiPriority w:val="99"/>
    <w:rsid w:val="008C3942"/>
    <w:pPr>
      <w:spacing w:after="0" w:line="240" w:lineRule="auto"/>
    </w:pPr>
    <w:rPr>
      <w:rFonts w:ascii="Calibri" w:eastAsia="Times New Roman" w:hAnsi="Calibri" w:cs="Times New Roman"/>
    </w:rPr>
  </w:style>
  <w:style w:type="character" w:styleId="afe">
    <w:name w:val="line number"/>
    <w:basedOn w:val="a3"/>
    <w:rsid w:val="008C3942"/>
  </w:style>
  <w:style w:type="character" w:customStyle="1" w:styleId="s12">
    <w:name w:val="s12"/>
    <w:basedOn w:val="a3"/>
    <w:rsid w:val="008C3942"/>
  </w:style>
  <w:style w:type="character" w:customStyle="1" w:styleId="s13">
    <w:name w:val="s13"/>
    <w:basedOn w:val="a3"/>
    <w:rsid w:val="008C3942"/>
  </w:style>
  <w:style w:type="character" w:customStyle="1" w:styleId="s14">
    <w:name w:val="s14"/>
    <w:basedOn w:val="a3"/>
    <w:rsid w:val="008C3942"/>
  </w:style>
  <w:style w:type="character" w:customStyle="1" w:styleId="s15">
    <w:name w:val="s15"/>
    <w:basedOn w:val="a3"/>
    <w:rsid w:val="008C3942"/>
  </w:style>
  <w:style w:type="paragraph" w:customStyle="1" w:styleId="p2">
    <w:name w:val="p2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">
    <w:name w:val="Схема документа Знак"/>
    <w:basedOn w:val="a3"/>
    <w:link w:val="aff0"/>
    <w:semiHidden/>
    <w:rsid w:val="008C3942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0">
    <w:name w:val="Document Map"/>
    <w:basedOn w:val="a2"/>
    <w:link w:val="aff"/>
    <w:semiHidden/>
    <w:rsid w:val="008C3942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1a">
    <w:name w:val="Схема документа Знак1"/>
    <w:basedOn w:val="a3"/>
    <w:uiPriority w:val="99"/>
    <w:semiHidden/>
    <w:rsid w:val="008C3942"/>
    <w:rPr>
      <w:rFonts w:ascii="Tahoma" w:hAnsi="Tahoma" w:cs="Tahoma"/>
      <w:sz w:val="16"/>
      <w:szCs w:val="16"/>
    </w:rPr>
  </w:style>
  <w:style w:type="paragraph" w:customStyle="1" w:styleId="ConsPlusNonformat">
    <w:name w:val="ConsPlusNonformat"/>
    <w:rsid w:val="008C3942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1">
    <w:name w:val="annotation reference"/>
    <w:rsid w:val="008C3942"/>
    <w:rPr>
      <w:sz w:val="16"/>
      <w:szCs w:val="16"/>
    </w:rPr>
  </w:style>
  <w:style w:type="paragraph" w:styleId="aff2">
    <w:name w:val="annotation text"/>
    <w:basedOn w:val="a2"/>
    <w:link w:val="aff3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3">
    <w:name w:val="Текст примечания Знак"/>
    <w:basedOn w:val="a3"/>
    <w:link w:val="aff2"/>
    <w:rsid w:val="008C394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4">
    <w:name w:val="annotation subject"/>
    <w:basedOn w:val="aff2"/>
    <w:next w:val="aff2"/>
    <w:link w:val="aff5"/>
    <w:rsid w:val="008C3942"/>
    <w:rPr>
      <w:b/>
      <w:bCs/>
    </w:rPr>
  </w:style>
  <w:style w:type="character" w:customStyle="1" w:styleId="aff5">
    <w:name w:val="Тема примечания Знак"/>
    <w:basedOn w:val="aff3"/>
    <w:link w:val="aff4"/>
    <w:rsid w:val="008C394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8C3942"/>
    <w:pPr>
      <w:spacing w:after="0" w:line="240" w:lineRule="auto"/>
      <w:ind w:firstLine="900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9">
    <w:name w:val="Основной текст с отступом 2 Знак"/>
    <w:basedOn w:val="a3"/>
    <w:link w:val="28"/>
    <w:rsid w:val="008C394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6">
    <w:name w:val="Strong"/>
    <w:qFormat/>
    <w:rsid w:val="008C3942"/>
    <w:rPr>
      <w:rFonts w:cs="Times New Roman"/>
      <w:b/>
      <w:bCs/>
    </w:rPr>
  </w:style>
  <w:style w:type="paragraph" w:customStyle="1" w:styleId="Style20">
    <w:name w:val="Style20"/>
    <w:basedOn w:val="a2"/>
    <w:rsid w:val="008C3942"/>
    <w:pPr>
      <w:widowControl w:val="0"/>
      <w:autoSpaceDE w:val="0"/>
      <w:autoSpaceDN w:val="0"/>
      <w:adjustRightInd w:val="0"/>
      <w:spacing w:after="0" w:line="274" w:lineRule="exact"/>
      <w:ind w:hanging="5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1">
    <w:name w:val="Font Style41"/>
    <w:rsid w:val="008C3942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8C3942"/>
    <w:pPr>
      <w:spacing w:before="41" w:after="41" w:line="240" w:lineRule="auto"/>
      <w:ind w:left="41" w:right="41"/>
      <w:jc w:val="both"/>
    </w:pPr>
    <w:rPr>
      <w:rFonts w:ascii="Arial" w:eastAsia="Times New Roman" w:hAnsi="Arial" w:cs="Arial"/>
      <w:color w:val="333333"/>
      <w:sz w:val="15"/>
      <w:szCs w:val="15"/>
      <w:lang w:eastAsia="ru-RU"/>
    </w:rPr>
  </w:style>
  <w:style w:type="paragraph" w:customStyle="1" w:styleId="Style8">
    <w:name w:val="Style8"/>
    <w:basedOn w:val="a2"/>
    <w:rsid w:val="008C3942"/>
    <w:pPr>
      <w:widowControl w:val="0"/>
      <w:autoSpaceDE w:val="0"/>
      <w:autoSpaceDN w:val="0"/>
      <w:adjustRightInd w:val="0"/>
      <w:spacing w:after="0" w:line="276" w:lineRule="exact"/>
      <w:ind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ain">
    <w:name w:val="main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7">
    <w:name w:val="Plain Text"/>
    <w:basedOn w:val="a2"/>
    <w:link w:val="aff8"/>
    <w:rsid w:val="008C394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f8">
    <w:name w:val="Текст Знак"/>
    <w:basedOn w:val="a3"/>
    <w:link w:val="aff7"/>
    <w:rsid w:val="008C3942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8C3942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8C394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8C394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8C3942"/>
    <w:pPr>
      <w:numPr>
        <w:numId w:val="2"/>
      </w:numPr>
      <w:spacing w:after="0" w:line="240" w:lineRule="auto"/>
      <w:ind w:right="201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0">
    <w:name w:val="список с точками"/>
    <w:basedOn w:val="a2"/>
    <w:rsid w:val="008C3942"/>
    <w:pPr>
      <w:numPr>
        <w:numId w:val="3"/>
      </w:num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9">
    <w:name w:val="Знак Знак"/>
    <w:locked/>
    <w:rsid w:val="008C3942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8C394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8C3942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8C3942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8C3942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8C3942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8C3942"/>
    <w:pPr>
      <w:shd w:val="clear" w:color="auto" w:fill="FFFFFF"/>
      <w:spacing w:before="60" w:after="60" w:line="240" w:lineRule="atLeast"/>
    </w:pPr>
    <w:rPr>
      <w:sz w:val="27"/>
      <w:szCs w:val="27"/>
    </w:rPr>
  </w:style>
  <w:style w:type="paragraph" w:customStyle="1" w:styleId="35">
    <w:name w:val="Абзац списка3"/>
    <w:basedOn w:val="a2"/>
    <w:rsid w:val="008C3942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stext">
    <w:name w:val="stext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Bodytext2">
    <w:name w:val="Body text (2)_"/>
    <w:link w:val="Bodytext20"/>
    <w:rsid w:val="008C3942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8C3942"/>
    <w:pPr>
      <w:widowControl w:val="0"/>
      <w:shd w:val="clear" w:color="auto" w:fill="FFFFFF"/>
      <w:spacing w:after="0" w:line="158" w:lineRule="exact"/>
      <w:jc w:val="both"/>
    </w:pPr>
    <w:rPr>
      <w:rFonts w:ascii="Arial" w:eastAsia="Arial" w:hAnsi="Arial" w:cs="Arial"/>
      <w:sz w:val="13"/>
      <w:szCs w:val="13"/>
    </w:rPr>
  </w:style>
  <w:style w:type="character" w:customStyle="1" w:styleId="Bodytext255pt">
    <w:name w:val="Body text (2) + 5.5 pt"/>
    <w:rsid w:val="008C3942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8C3942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8C3942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a">
    <w:name w:val="Стиль текст"/>
    <w:basedOn w:val="a2"/>
    <w:rsid w:val="008C3942"/>
    <w:pPr>
      <w:spacing w:after="0" w:line="360" w:lineRule="auto"/>
      <w:ind w:firstLine="851"/>
      <w:jc w:val="both"/>
    </w:pPr>
    <w:rPr>
      <w:rFonts w:ascii="Courier New" w:eastAsia="Times New Roman" w:hAnsi="Courier New" w:cs="Times New Roman"/>
      <w:sz w:val="24"/>
      <w:szCs w:val="20"/>
      <w:lang w:eastAsia="ru-RU"/>
    </w:rPr>
  </w:style>
  <w:style w:type="paragraph" w:styleId="36">
    <w:name w:val="Body Text Indent 3"/>
    <w:basedOn w:val="a2"/>
    <w:link w:val="37"/>
    <w:rsid w:val="008C3942"/>
    <w:pPr>
      <w:spacing w:after="0" w:line="240" w:lineRule="auto"/>
      <w:ind w:left="709" w:firstLine="705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7">
    <w:name w:val="Основной текст с отступом 3 Знак"/>
    <w:basedOn w:val="a3"/>
    <w:link w:val="36"/>
    <w:rsid w:val="008C394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8C3942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8C3942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b">
    <w:name w:val="caption"/>
    <w:basedOn w:val="a2"/>
    <w:next w:val="a2"/>
    <w:qFormat/>
    <w:rsid w:val="008C3942"/>
    <w:pPr>
      <w:spacing w:after="0" w:line="240" w:lineRule="auto"/>
      <w:jc w:val="both"/>
    </w:pPr>
    <w:rPr>
      <w:rFonts w:ascii="Times New Roman" w:eastAsia="Times New Roman" w:hAnsi="Times New Roman" w:cs="Times New Roman"/>
      <w:snapToGrid w:val="0"/>
      <w:color w:val="000000"/>
      <w:sz w:val="28"/>
      <w:szCs w:val="20"/>
      <w:lang w:eastAsia="ru-RU"/>
    </w:rPr>
  </w:style>
  <w:style w:type="paragraph" w:customStyle="1" w:styleId="2c">
    <w:name w:val="Обычный2"/>
    <w:rsid w:val="008C3942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8C3942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8C3942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8C3942"/>
    <w:pPr>
      <w:keepNext/>
      <w:widowControl w:val="0"/>
      <w:autoSpaceDE w:val="0"/>
      <w:autoSpaceDN w:val="0"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45">
    <w:name w:val="Абзац списка4"/>
    <w:basedOn w:val="a2"/>
    <w:rsid w:val="008C3942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affc">
    <w:name w:val="Содержимое таблицы"/>
    <w:basedOn w:val="a2"/>
    <w:rsid w:val="008C3942"/>
    <w:pPr>
      <w:suppressLineNumbers/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8C3942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8C3942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</w:style>
  <w:style w:type="character" w:customStyle="1" w:styleId="affd">
    <w:name w:val="Подпись к таблице_"/>
    <w:rsid w:val="008C39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e">
    <w:name w:val="Подпись к таблице"/>
    <w:rsid w:val="008C39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8C394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70">
    <w:name w:val="Основной текст (2) + 7"/>
    <w:aliases w:val="5 pt"/>
    <w:basedOn w:val="a3"/>
    <w:rsid w:val="008C3942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8C394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8C3942"/>
    <w:pPr>
      <w:widowControl w:val="0"/>
      <w:shd w:val="clear" w:color="auto" w:fill="FFFFFF"/>
      <w:spacing w:before="360" w:after="0" w:line="274" w:lineRule="exact"/>
      <w:jc w:val="center"/>
    </w:pPr>
    <w:rPr>
      <w:rFonts w:ascii="Times New Roman" w:eastAsia="Times New Roman" w:hAnsi="Times New Roman" w:cs="Times New Roman"/>
      <w:b/>
      <w:bCs/>
    </w:rPr>
  </w:style>
  <w:style w:type="character" w:styleId="afff">
    <w:name w:val="Placeholder Text"/>
    <w:basedOn w:val="a3"/>
    <w:uiPriority w:val="99"/>
    <w:semiHidden/>
    <w:rsid w:val="008C3942"/>
    <w:rPr>
      <w:color w:val="808080"/>
    </w:rPr>
  </w:style>
  <w:style w:type="character" w:customStyle="1" w:styleId="extended-textshort">
    <w:name w:val="extended-text__short"/>
    <w:basedOn w:val="a3"/>
    <w:rsid w:val="008C3942"/>
  </w:style>
  <w:style w:type="paragraph" w:customStyle="1" w:styleId="pboth">
    <w:name w:val="pboth"/>
    <w:basedOn w:val="a2"/>
    <w:rsid w:val="008C39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01">
    <w:name w:val="fontstyle01"/>
    <w:rsid w:val="008C3942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b">
    <w:name w:val="Заголовок оглавления1"/>
    <w:basedOn w:val="1"/>
    <w:next w:val="a2"/>
    <w:uiPriority w:val="39"/>
    <w:unhideWhenUsed/>
    <w:qFormat/>
    <w:rsid w:val="008C3942"/>
    <w:pPr>
      <w:keepLines/>
      <w:numPr>
        <w:numId w:val="0"/>
      </w:numPr>
      <w:spacing w:before="480" w:after="0" w:line="276" w:lineRule="auto"/>
      <w:outlineLvl w:val="9"/>
    </w:pPr>
    <w:rPr>
      <w:rFonts w:ascii="Cambria" w:eastAsia="MS Gothic" w:hAnsi="Cambria"/>
      <w:color w:val="365F91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f">
    <w:name w:val="Гиперссылка2"/>
    <w:basedOn w:val="a3"/>
    <w:uiPriority w:val="99"/>
    <w:semiHidden/>
    <w:unhideWhenUsed/>
    <w:rsid w:val="008C3942"/>
    <w:rPr>
      <w:color w:val="0563C1"/>
      <w:u w:val="single"/>
    </w:rPr>
  </w:style>
  <w:style w:type="table" w:customStyle="1" w:styleId="111">
    <w:name w:val="Сетка таблицы11"/>
    <w:basedOn w:val="a4"/>
    <w:next w:val="a8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">
    <w:name w:val="Сетка таблицы111"/>
    <w:basedOn w:val="a4"/>
    <w:next w:val="a8"/>
    <w:rsid w:val="008C39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0">
    <w:name w:val="Hyperlink"/>
    <w:basedOn w:val="a3"/>
    <w:unhideWhenUsed/>
    <w:rsid w:val="008C3942"/>
    <w:rPr>
      <w:color w:val="0000FF" w:themeColor="hyperlink"/>
      <w:u w:val="single"/>
    </w:rPr>
  </w:style>
  <w:style w:type="table" w:customStyle="1" w:styleId="61">
    <w:name w:val="Сетка таблицы6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Сетка таблицы8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Сетка таблицы9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1">
    <w:name w:val="рисунок"/>
    <w:basedOn w:val="a2"/>
    <w:autoRedefine/>
    <w:rsid w:val="008C3942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table" w:customStyle="1" w:styleId="100">
    <w:name w:val="Сетка таблицы10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4"/>
    <w:next w:val="a8"/>
    <w:uiPriority w:val="59"/>
    <w:rsid w:val="008C3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2.bin"/><Relationship Id="rId63" Type="http://schemas.openxmlformats.org/officeDocument/2006/relationships/image" Target="media/image38.png"/><Relationship Id="rId84" Type="http://schemas.openxmlformats.org/officeDocument/2006/relationships/oleObject" Target="embeddings/oleObject28.bin"/><Relationship Id="rId138" Type="http://schemas.openxmlformats.org/officeDocument/2006/relationships/image" Target="media/image47.wmf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8.bin"/><Relationship Id="rId191" Type="http://schemas.openxmlformats.org/officeDocument/2006/relationships/oleObject" Target="embeddings/oleObject129.bin"/><Relationship Id="rId205" Type="http://schemas.openxmlformats.org/officeDocument/2006/relationships/oleObject" Target="embeddings/oleObject142.bin"/><Relationship Id="rId226" Type="http://schemas.openxmlformats.org/officeDocument/2006/relationships/footer" Target="footer6.xml"/><Relationship Id="rId107" Type="http://schemas.openxmlformats.org/officeDocument/2006/relationships/oleObject" Target="embeddings/oleObject50.bin"/><Relationship Id="rId11" Type="http://schemas.openxmlformats.org/officeDocument/2006/relationships/footer" Target="footer3.xml"/><Relationship Id="rId32" Type="http://schemas.openxmlformats.org/officeDocument/2006/relationships/image" Target="media/image18.png"/><Relationship Id="rId53" Type="http://schemas.openxmlformats.org/officeDocument/2006/relationships/image" Target="media/image32.png"/><Relationship Id="rId74" Type="http://schemas.openxmlformats.org/officeDocument/2006/relationships/oleObject" Target="embeddings/oleObject19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98.bin"/><Relationship Id="rId181" Type="http://schemas.openxmlformats.org/officeDocument/2006/relationships/oleObject" Target="embeddings/oleObject119.bin"/><Relationship Id="rId216" Type="http://schemas.openxmlformats.org/officeDocument/2006/relationships/hyperlink" Target="http://&#1085;&#1101;&#1073;.&#1088;&#1092;/" TargetMode="External"/><Relationship Id="rId22" Type="http://schemas.openxmlformats.org/officeDocument/2006/relationships/image" Target="media/image8.wmf"/><Relationship Id="rId27" Type="http://schemas.openxmlformats.org/officeDocument/2006/relationships/image" Target="media/image13.png"/><Relationship Id="rId43" Type="http://schemas.openxmlformats.org/officeDocument/2006/relationships/image" Target="media/image27.wmf"/><Relationship Id="rId48" Type="http://schemas.openxmlformats.org/officeDocument/2006/relationships/oleObject" Target="embeddings/oleObject5.bin"/><Relationship Id="rId64" Type="http://schemas.openxmlformats.org/officeDocument/2006/relationships/image" Target="media/image39.wmf"/><Relationship Id="rId69" Type="http://schemas.openxmlformats.org/officeDocument/2006/relationships/oleObject" Target="embeddings/oleObject14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8.bin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88.bin"/><Relationship Id="rId155" Type="http://schemas.openxmlformats.org/officeDocument/2006/relationships/oleObject" Target="embeddings/oleObject93.bin"/><Relationship Id="rId171" Type="http://schemas.openxmlformats.org/officeDocument/2006/relationships/oleObject" Target="embeddings/oleObject109.bin"/><Relationship Id="rId176" Type="http://schemas.openxmlformats.org/officeDocument/2006/relationships/oleObject" Target="embeddings/oleObject114.bin"/><Relationship Id="rId192" Type="http://schemas.openxmlformats.org/officeDocument/2006/relationships/oleObject" Target="embeddings/oleObject130.bin"/><Relationship Id="rId197" Type="http://schemas.openxmlformats.org/officeDocument/2006/relationships/oleObject" Target="embeddings/oleObject135.bin"/><Relationship Id="rId206" Type="http://schemas.openxmlformats.org/officeDocument/2006/relationships/image" Target="media/image50.wmf"/><Relationship Id="rId227" Type="http://schemas.openxmlformats.org/officeDocument/2006/relationships/footer" Target="footer7.xml"/><Relationship Id="rId201" Type="http://schemas.openxmlformats.org/officeDocument/2006/relationships/oleObject" Target="embeddings/oleObject139.bin"/><Relationship Id="rId222" Type="http://schemas.openxmlformats.org/officeDocument/2006/relationships/hyperlink" Target="http://arxiv.org/" TargetMode="External"/><Relationship Id="rId12" Type="http://schemas.openxmlformats.org/officeDocument/2006/relationships/footer" Target="footer4.xml"/><Relationship Id="rId17" Type="http://schemas.openxmlformats.org/officeDocument/2006/relationships/image" Target="media/image3.png"/><Relationship Id="rId33" Type="http://schemas.openxmlformats.org/officeDocument/2006/relationships/image" Target="media/image19.png"/><Relationship Id="rId38" Type="http://schemas.openxmlformats.org/officeDocument/2006/relationships/image" Target="media/image23.png"/><Relationship Id="rId59" Type="http://schemas.openxmlformats.org/officeDocument/2006/relationships/oleObject" Target="embeddings/oleObject10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46.wmf"/><Relationship Id="rId54" Type="http://schemas.openxmlformats.org/officeDocument/2006/relationships/image" Target="media/image33.wmf"/><Relationship Id="rId70" Type="http://schemas.openxmlformats.org/officeDocument/2006/relationships/oleObject" Target="embeddings/oleObject15.bin"/><Relationship Id="rId75" Type="http://schemas.openxmlformats.org/officeDocument/2006/relationships/oleObject" Target="embeddings/oleObject20.bin"/><Relationship Id="rId91" Type="http://schemas.openxmlformats.org/officeDocument/2006/relationships/oleObject" Target="embeddings/oleObject35.bin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4.bin"/><Relationship Id="rId161" Type="http://schemas.openxmlformats.org/officeDocument/2006/relationships/oleObject" Target="embeddings/oleObject99.bin"/><Relationship Id="rId166" Type="http://schemas.openxmlformats.org/officeDocument/2006/relationships/oleObject" Target="embeddings/oleObject104.bin"/><Relationship Id="rId182" Type="http://schemas.openxmlformats.org/officeDocument/2006/relationships/oleObject" Target="embeddings/oleObject120.bin"/><Relationship Id="rId187" Type="http://schemas.openxmlformats.org/officeDocument/2006/relationships/oleObject" Target="embeddings/oleObject125.bin"/><Relationship Id="rId217" Type="http://schemas.openxmlformats.org/officeDocument/2006/relationships/hyperlink" Target="http://www.neicon.ru/" TargetMode="External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212" Type="http://schemas.openxmlformats.org/officeDocument/2006/relationships/hyperlink" Target="https://dlib.eastview.com/" TargetMode="External"/><Relationship Id="rId23" Type="http://schemas.openxmlformats.org/officeDocument/2006/relationships/image" Target="media/image9.wmf"/><Relationship Id="rId28" Type="http://schemas.openxmlformats.org/officeDocument/2006/relationships/image" Target="media/image14.png"/><Relationship Id="rId49" Type="http://schemas.openxmlformats.org/officeDocument/2006/relationships/image" Target="media/image30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3.bin"/><Relationship Id="rId60" Type="http://schemas.openxmlformats.org/officeDocument/2006/relationships/image" Target="media/image36.wmf"/><Relationship Id="rId65" Type="http://schemas.openxmlformats.org/officeDocument/2006/relationships/oleObject" Target="embeddings/oleObject12.bin"/><Relationship Id="rId81" Type="http://schemas.openxmlformats.org/officeDocument/2006/relationships/oleObject" Target="embeddings/oleObject25.bin"/><Relationship Id="rId86" Type="http://schemas.openxmlformats.org/officeDocument/2006/relationships/oleObject" Target="embeddings/oleObject30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9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15.bin"/><Relationship Id="rId198" Type="http://schemas.openxmlformats.org/officeDocument/2006/relationships/oleObject" Target="embeddings/oleObject136.bin"/><Relationship Id="rId172" Type="http://schemas.openxmlformats.org/officeDocument/2006/relationships/oleObject" Target="embeddings/oleObject110.bin"/><Relationship Id="rId193" Type="http://schemas.openxmlformats.org/officeDocument/2006/relationships/oleObject" Target="embeddings/oleObject131.bin"/><Relationship Id="rId202" Type="http://schemas.openxmlformats.org/officeDocument/2006/relationships/oleObject" Target="embeddings/oleObject140.bin"/><Relationship Id="rId207" Type="http://schemas.openxmlformats.org/officeDocument/2006/relationships/oleObject" Target="embeddings/oleObject143.bin"/><Relationship Id="rId223" Type="http://schemas.openxmlformats.org/officeDocument/2006/relationships/hyperlink" Target="https://www.fips.ru/about/vptb-otdelenie-vserossiyskaya-patentno-tekhnicheskaya-biblioteka/poiskovye-sistemy-i-bazy-dannykh.php" TargetMode="External"/><Relationship Id="rId228" Type="http://schemas.openxmlformats.org/officeDocument/2006/relationships/header" Target="header7.xml"/><Relationship Id="rId13" Type="http://schemas.openxmlformats.org/officeDocument/2006/relationships/header" Target="header4.xml"/><Relationship Id="rId18" Type="http://schemas.openxmlformats.org/officeDocument/2006/relationships/image" Target="media/image4.wmf"/><Relationship Id="rId39" Type="http://schemas.openxmlformats.org/officeDocument/2006/relationships/image" Target="media/image24.png"/><Relationship Id="rId109" Type="http://schemas.openxmlformats.org/officeDocument/2006/relationships/oleObject" Target="embeddings/oleObject52.bin"/><Relationship Id="rId34" Type="http://schemas.openxmlformats.org/officeDocument/2006/relationships/image" Target="media/image20.wmf"/><Relationship Id="rId50" Type="http://schemas.openxmlformats.org/officeDocument/2006/relationships/oleObject" Target="embeddings/oleObject6.bin"/><Relationship Id="rId55" Type="http://schemas.openxmlformats.org/officeDocument/2006/relationships/oleObject" Target="embeddings/oleObject8.bin"/><Relationship Id="rId76" Type="http://schemas.openxmlformats.org/officeDocument/2006/relationships/oleObject" Target="embeddings/oleObject21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7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105.bin"/><Relationship Id="rId188" Type="http://schemas.openxmlformats.org/officeDocument/2006/relationships/oleObject" Target="embeddings/oleObject126.bin"/><Relationship Id="rId7" Type="http://schemas.openxmlformats.org/officeDocument/2006/relationships/footer" Target="footer2.xml"/><Relationship Id="rId71" Type="http://schemas.openxmlformats.org/officeDocument/2006/relationships/oleObject" Target="embeddings/oleObject16.bin"/><Relationship Id="rId92" Type="http://schemas.openxmlformats.org/officeDocument/2006/relationships/oleObject" Target="embeddings/oleObject36.bin"/><Relationship Id="rId162" Type="http://schemas.openxmlformats.org/officeDocument/2006/relationships/oleObject" Target="embeddings/oleObject100.bin"/><Relationship Id="rId183" Type="http://schemas.openxmlformats.org/officeDocument/2006/relationships/oleObject" Target="embeddings/oleObject121.bin"/><Relationship Id="rId213" Type="http://schemas.openxmlformats.org/officeDocument/2006/relationships/hyperlink" Target="http://webofknowledge.com/" TargetMode="External"/><Relationship Id="rId218" Type="http://schemas.openxmlformats.org/officeDocument/2006/relationships/hyperlink" Target="http://www.polpred.com/" TargetMode="External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4" Type="http://schemas.openxmlformats.org/officeDocument/2006/relationships/image" Target="media/image10.wmf"/><Relationship Id="rId40" Type="http://schemas.openxmlformats.org/officeDocument/2006/relationships/image" Target="media/image25.png"/><Relationship Id="rId45" Type="http://schemas.openxmlformats.org/officeDocument/2006/relationships/image" Target="media/image28.wmf"/><Relationship Id="rId66" Type="http://schemas.openxmlformats.org/officeDocument/2006/relationships/image" Target="media/image40.wmf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16.bin"/><Relationship Id="rId61" Type="http://schemas.openxmlformats.org/officeDocument/2006/relationships/oleObject" Target="embeddings/oleObject11.bin"/><Relationship Id="rId82" Type="http://schemas.openxmlformats.org/officeDocument/2006/relationships/oleObject" Target="embeddings/oleObject26.bin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11.bin"/><Relationship Id="rId194" Type="http://schemas.openxmlformats.org/officeDocument/2006/relationships/oleObject" Target="embeddings/oleObject132.bin"/><Relationship Id="rId199" Type="http://schemas.openxmlformats.org/officeDocument/2006/relationships/oleObject" Target="embeddings/oleObject137.bin"/><Relationship Id="rId203" Type="http://schemas.openxmlformats.org/officeDocument/2006/relationships/oleObject" Target="embeddings/oleObject141.bin"/><Relationship Id="rId208" Type="http://schemas.openxmlformats.org/officeDocument/2006/relationships/hyperlink" Target="http://znanium.com/catalog/product/506589" TargetMode="External"/><Relationship Id="rId229" Type="http://schemas.openxmlformats.org/officeDocument/2006/relationships/footer" Target="footer8.xml"/><Relationship Id="rId19" Type="http://schemas.openxmlformats.org/officeDocument/2006/relationships/image" Target="media/image5.wmf"/><Relationship Id="rId224" Type="http://schemas.openxmlformats.org/officeDocument/2006/relationships/header" Target="header5.xml"/><Relationship Id="rId14" Type="http://schemas.openxmlformats.org/officeDocument/2006/relationships/footer" Target="footer5.xml"/><Relationship Id="rId30" Type="http://schemas.openxmlformats.org/officeDocument/2006/relationships/image" Target="media/image16.png"/><Relationship Id="rId35" Type="http://schemas.openxmlformats.org/officeDocument/2006/relationships/oleObject" Target="embeddings/oleObject1.bin"/><Relationship Id="rId56" Type="http://schemas.openxmlformats.org/officeDocument/2006/relationships/image" Target="media/image34.wmf"/><Relationship Id="rId77" Type="http://schemas.openxmlformats.org/officeDocument/2006/relationships/image" Target="media/image42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48.wmf"/><Relationship Id="rId168" Type="http://schemas.openxmlformats.org/officeDocument/2006/relationships/oleObject" Target="embeddings/oleObject106.bin"/><Relationship Id="rId8" Type="http://schemas.openxmlformats.org/officeDocument/2006/relationships/header" Target="header1.xml"/><Relationship Id="rId51" Type="http://schemas.openxmlformats.org/officeDocument/2006/relationships/image" Target="media/image31.wmf"/><Relationship Id="rId72" Type="http://schemas.openxmlformats.org/officeDocument/2006/relationships/oleObject" Target="embeddings/oleObject17.bin"/><Relationship Id="rId93" Type="http://schemas.openxmlformats.org/officeDocument/2006/relationships/oleObject" Target="embeddings/oleObject37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101.bin"/><Relationship Id="rId184" Type="http://schemas.openxmlformats.org/officeDocument/2006/relationships/oleObject" Target="embeddings/oleObject122.bin"/><Relationship Id="rId189" Type="http://schemas.openxmlformats.org/officeDocument/2006/relationships/oleObject" Target="embeddings/oleObject127.bin"/><Relationship Id="rId219" Type="http://schemas.openxmlformats.org/officeDocument/2006/relationships/hyperlink" Target="http://www.gks.ru/wps/wcm/connect/rosstat_main/rosstat/ru/statistics/databases/" TargetMode="External"/><Relationship Id="rId3" Type="http://schemas.microsoft.com/office/2007/relationships/stylesWithEffects" Target="stylesWithEffects.xml"/><Relationship Id="rId214" Type="http://schemas.openxmlformats.org/officeDocument/2006/relationships/hyperlink" Target="https://www.scopus.com/" TargetMode="External"/><Relationship Id="rId230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4.bin"/><Relationship Id="rId67" Type="http://schemas.openxmlformats.org/officeDocument/2006/relationships/oleObject" Target="embeddings/oleObject13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6.bin"/><Relationship Id="rId20" Type="http://schemas.openxmlformats.org/officeDocument/2006/relationships/image" Target="media/image6.wmf"/><Relationship Id="rId41" Type="http://schemas.openxmlformats.org/officeDocument/2006/relationships/image" Target="media/image26.wmf"/><Relationship Id="rId62" Type="http://schemas.openxmlformats.org/officeDocument/2006/relationships/image" Target="media/image37.png"/><Relationship Id="rId83" Type="http://schemas.openxmlformats.org/officeDocument/2006/relationships/oleObject" Target="embeddings/oleObject27.bin"/><Relationship Id="rId88" Type="http://schemas.openxmlformats.org/officeDocument/2006/relationships/oleObject" Target="embeddings/oleObject32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12.bin"/><Relationship Id="rId179" Type="http://schemas.openxmlformats.org/officeDocument/2006/relationships/oleObject" Target="embeddings/oleObject117.bin"/><Relationship Id="rId195" Type="http://schemas.openxmlformats.org/officeDocument/2006/relationships/oleObject" Target="embeddings/oleObject133.bin"/><Relationship Id="rId209" Type="http://schemas.openxmlformats.org/officeDocument/2006/relationships/hyperlink" Target="http://znanium.com/catalog/product/519269" TargetMode="External"/><Relationship Id="rId190" Type="http://schemas.openxmlformats.org/officeDocument/2006/relationships/oleObject" Target="embeddings/oleObject128.bin"/><Relationship Id="rId204" Type="http://schemas.openxmlformats.org/officeDocument/2006/relationships/image" Target="media/image49.wmf"/><Relationship Id="rId220" Type="http://schemas.openxmlformats.org/officeDocument/2006/relationships/hyperlink" Target="http://www.scopus.com/" TargetMode="External"/><Relationship Id="rId225" Type="http://schemas.openxmlformats.org/officeDocument/2006/relationships/header" Target="header6.xml"/><Relationship Id="rId15" Type="http://schemas.openxmlformats.org/officeDocument/2006/relationships/image" Target="media/image1.png"/><Relationship Id="rId36" Type="http://schemas.openxmlformats.org/officeDocument/2006/relationships/image" Target="media/image21.png"/><Relationship Id="rId57" Type="http://schemas.openxmlformats.org/officeDocument/2006/relationships/oleObject" Target="embeddings/oleObject9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8.bin"/><Relationship Id="rId10" Type="http://schemas.openxmlformats.org/officeDocument/2006/relationships/header" Target="header3.xml"/><Relationship Id="rId31" Type="http://schemas.openxmlformats.org/officeDocument/2006/relationships/image" Target="media/image17.png"/><Relationship Id="rId52" Type="http://schemas.openxmlformats.org/officeDocument/2006/relationships/oleObject" Target="embeddings/oleObject7.bin"/><Relationship Id="rId73" Type="http://schemas.openxmlformats.org/officeDocument/2006/relationships/oleObject" Target="embeddings/oleObject18.bin"/><Relationship Id="rId78" Type="http://schemas.openxmlformats.org/officeDocument/2006/relationships/oleObject" Target="embeddings/oleObject22.bin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102.bin"/><Relationship Id="rId169" Type="http://schemas.openxmlformats.org/officeDocument/2006/relationships/oleObject" Target="embeddings/oleObject107.bin"/><Relationship Id="rId185" Type="http://schemas.openxmlformats.org/officeDocument/2006/relationships/oleObject" Target="embeddings/oleObject12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118.bin"/><Relationship Id="rId210" Type="http://schemas.openxmlformats.org/officeDocument/2006/relationships/hyperlink" Target="http://znanium.com/" TargetMode="External"/><Relationship Id="rId215" Type="http://schemas.openxmlformats.org/officeDocument/2006/relationships/hyperlink" Target="https://elibrary.ru/" TargetMode="External"/><Relationship Id="rId26" Type="http://schemas.openxmlformats.org/officeDocument/2006/relationships/image" Target="media/image12.png"/><Relationship Id="rId231" Type="http://schemas.openxmlformats.org/officeDocument/2006/relationships/theme" Target="theme/theme1.xml"/><Relationship Id="rId47" Type="http://schemas.openxmlformats.org/officeDocument/2006/relationships/image" Target="media/image29.wmf"/><Relationship Id="rId68" Type="http://schemas.openxmlformats.org/officeDocument/2006/relationships/image" Target="media/image41.wmf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13.bin"/><Relationship Id="rId196" Type="http://schemas.openxmlformats.org/officeDocument/2006/relationships/oleObject" Target="embeddings/oleObject134.bin"/><Relationship Id="rId200" Type="http://schemas.openxmlformats.org/officeDocument/2006/relationships/oleObject" Target="embeddings/oleObject138.bin"/><Relationship Id="rId16" Type="http://schemas.openxmlformats.org/officeDocument/2006/relationships/image" Target="media/image2.png"/><Relationship Id="rId221" Type="http://schemas.openxmlformats.org/officeDocument/2006/relationships/hyperlink" Target="http://elibrary.ru/defaultx.asp" TargetMode="External"/><Relationship Id="rId37" Type="http://schemas.openxmlformats.org/officeDocument/2006/relationships/image" Target="media/image22.png"/><Relationship Id="rId58" Type="http://schemas.openxmlformats.org/officeDocument/2006/relationships/image" Target="media/image35.wmf"/><Relationship Id="rId79" Type="http://schemas.openxmlformats.org/officeDocument/2006/relationships/oleObject" Target="embeddings/oleObject23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83.bin"/><Relationship Id="rId90" Type="http://schemas.openxmlformats.org/officeDocument/2006/relationships/oleObject" Target="embeddings/oleObject34.bin"/><Relationship Id="rId165" Type="http://schemas.openxmlformats.org/officeDocument/2006/relationships/oleObject" Target="embeddings/oleObject103.bin"/><Relationship Id="rId186" Type="http://schemas.openxmlformats.org/officeDocument/2006/relationships/oleObject" Target="embeddings/oleObject124.bin"/><Relationship Id="rId211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6</Pages>
  <Words>7286</Words>
  <Characters>41535</Characters>
  <Application>Microsoft Office Word</Application>
  <DocSecurity>0</DocSecurity>
  <Lines>346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8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-User</dc:creator>
  <cp:lastModifiedBy>Toshiba-User</cp:lastModifiedBy>
  <cp:revision>1</cp:revision>
  <dcterms:created xsi:type="dcterms:W3CDTF">2022-05-17T21:36:00Z</dcterms:created>
  <dcterms:modified xsi:type="dcterms:W3CDTF">2022-05-17T21:39:00Z</dcterms:modified>
</cp:coreProperties>
</file>